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05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304" r:id="rId35"/>
    <p:sldId id="288" r:id="rId36"/>
    <p:sldId id="289" r:id="rId37"/>
    <p:sldId id="290" r:id="rId38"/>
    <p:sldId id="302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26" autoAdjust="0"/>
  </p:normalViewPr>
  <p:slideViewPr>
    <p:cSldViewPr snapToGrid="0">
      <p:cViewPr varScale="1">
        <p:scale>
          <a:sx n="62" d="100"/>
          <a:sy n="62" d="100"/>
        </p:scale>
        <p:origin x="9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emf"/><Relationship Id="rId4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e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82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10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8.wmf"/><Relationship Id="rId7" Type="http://schemas.openxmlformats.org/officeDocument/2006/relationships/image" Target="../media/image117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11" Type="http://schemas.openxmlformats.org/officeDocument/2006/relationships/image" Target="../media/image104.wmf"/><Relationship Id="rId5" Type="http://schemas.openxmlformats.org/officeDocument/2006/relationships/image" Target="../media/image115.wmf"/><Relationship Id="rId10" Type="http://schemas.openxmlformats.org/officeDocument/2006/relationships/image" Target="../media/image103.wmf"/><Relationship Id="rId4" Type="http://schemas.openxmlformats.org/officeDocument/2006/relationships/image" Target="../media/image109.wmf"/><Relationship Id="rId9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8.wmf"/><Relationship Id="rId7" Type="http://schemas.openxmlformats.org/officeDocument/2006/relationships/image" Target="../media/image122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1.wmf"/><Relationship Id="rId11" Type="http://schemas.openxmlformats.org/officeDocument/2006/relationships/image" Target="../media/image82.wmf"/><Relationship Id="rId5" Type="http://schemas.openxmlformats.org/officeDocument/2006/relationships/image" Target="../media/image120.wmf"/><Relationship Id="rId10" Type="http://schemas.openxmlformats.org/officeDocument/2006/relationships/image" Target="../media/image105.wmf"/><Relationship Id="rId4" Type="http://schemas.openxmlformats.org/officeDocument/2006/relationships/image" Target="../media/image109.wmf"/><Relationship Id="rId9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0.wmf"/><Relationship Id="rId4" Type="http://schemas.openxmlformats.org/officeDocument/2006/relationships/image" Target="../media/image12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9" Type="http://schemas.openxmlformats.org/officeDocument/2006/relationships/image" Target="../media/image23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9" Type="http://schemas.openxmlformats.org/officeDocument/2006/relationships/image" Target="../media/image29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image" Target="../media/image323.emf"/><Relationship Id="rId18" Type="http://schemas.openxmlformats.org/officeDocument/2006/relationships/image" Target="../media/image328.wmf"/><Relationship Id="rId3" Type="http://schemas.openxmlformats.org/officeDocument/2006/relationships/image" Target="../media/image313.emf"/><Relationship Id="rId7" Type="http://schemas.openxmlformats.org/officeDocument/2006/relationships/image" Target="../media/image317.emf"/><Relationship Id="rId12" Type="http://schemas.openxmlformats.org/officeDocument/2006/relationships/image" Target="../media/image322.emf"/><Relationship Id="rId17" Type="http://schemas.openxmlformats.org/officeDocument/2006/relationships/image" Target="../media/image327.wmf"/><Relationship Id="rId2" Type="http://schemas.openxmlformats.org/officeDocument/2006/relationships/image" Target="../media/image312.emf"/><Relationship Id="rId16" Type="http://schemas.openxmlformats.org/officeDocument/2006/relationships/image" Target="../media/image326.wmf"/><Relationship Id="rId1" Type="http://schemas.openxmlformats.org/officeDocument/2006/relationships/image" Target="../media/image311.emf"/><Relationship Id="rId6" Type="http://schemas.openxmlformats.org/officeDocument/2006/relationships/image" Target="../media/image316.emf"/><Relationship Id="rId11" Type="http://schemas.openxmlformats.org/officeDocument/2006/relationships/image" Target="../media/image321.emf"/><Relationship Id="rId5" Type="http://schemas.openxmlformats.org/officeDocument/2006/relationships/image" Target="../media/image315.emf"/><Relationship Id="rId15" Type="http://schemas.openxmlformats.org/officeDocument/2006/relationships/image" Target="../media/image325.wmf"/><Relationship Id="rId10" Type="http://schemas.openxmlformats.org/officeDocument/2006/relationships/image" Target="../media/image320.emf"/><Relationship Id="rId19" Type="http://schemas.openxmlformats.org/officeDocument/2006/relationships/image" Target="../media/image329.wmf"/><Relationship Id="rId4" Type="http://schemas.openxmlformats.org/officeDocument/2006/relationships/image" Target="../media/image314.emf"/><Relationship Id="rId9" Type="http://schemas.openxmlformats.org/officeDocument/2006/relationships/image" Target="../media/image319.emf"/><Relationship Id="rId14" Type="http://schemas.openxmlformats.org/officeDocument/2006/relationships/image" Target="../media/image32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4" Type="http://schemas.openxmlformats.org/officeDocument/2006/relationships/image" Target="../media/image33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image" Target="../media/image352.wmf"/><Relationship Id="rId7" Type="http://schemas.openxmlformats.org/officeDocument/2006/relationships/image" Target="../media/image356.e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emf"/><Relationship Id="rId4" Type="http://schemas.openxmlformats.org/officeDocument/2006/relationships/image" Target="../media/image353.wmf"/><Relationship Id="rId9" Type="http://schemas.openxmlformats.org/officeDocument/2006/relationships/image" Target="../media/image35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8.wmf"/><Relationship Id="rId7" Type="http://schemas.openxmlformats.org/officeDocument/2006/relationships/image" Target="../media/image28.wmf"/><Relationship Id="rId12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5.emf"/><Relationship Id="rId5" Type="http://schemas.openxmlformats.org/officeDocument/2006/relationships/image" Target="../media/image40.wmf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4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41.wmf"/><Relationship Id="rId5" Type="http://schemas.openxmlformats.org/officeDocument/2006/relationships/image" Target="../media/image81.wmf"/><Relationship Id="rId10" Type="http://schemas.openxmlformats.org/officeDocument/2006/relationships/image" Target="../media/image84.wmf"/><Relationship Id="rId4" Type="http://schemas.openxmlformats.org/officeDocument/2006/relationships/image" Target="../media/image80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1F0E7B-CE28-43A7-A4A2-B58EAF452213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69C988-1253-4258-89A1-711DCE96A7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331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69C988-1253-4258-89A1-711DCE96A7C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955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639C3F-87E9-4E4A-9F04-332A4E45E6CA}" type="slidenum">
              <a:rPr lang="en-US" altLang="zh-CN" sz="1200"/>
              <a:pPr/>
              <a:t>2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490786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639C3F-87E9-4E4A-9F04-332A4E45E6CA}" type="slidenum">
              <a:rPr lang="en-US" altLang="zh-CN" sz="1200"/>
              <a:pPr/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69468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C8F36D-8BFD-4BD0-9944-61F0EA52179C}" type="slidenum">
              <a:rPr lang="en-US" altLang="zh-CN" sz="1200"/>
              <a:pPr/>
              <a:t>4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46304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048F05-2DD9-4E17-B40F-C7D67D41476C}" type="slidenum">
              <a:rPr lang="en-US" altLang="zh-CN" sz="1200"/>
              <a:pPr/>
              <a:t>4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29643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DF375A-50A8-49CE-A7DC-484E0B7BAEC2}" type="slidenum">
              <a:rPr lang="en-US" altLang="zh-CN" sz="1200"/>
              <a:pPr/>
              <a:t>4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715215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4BB412-680E-4A7A-946C-273B530AAA2B}" type="slidenum">
              <a:rPr lang="en-US" altLang="zh-CN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400" b="1">
              <a:solidFill>
                <a:schemeClr val="accent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176470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FE723-E5C6-47A5-95D7-1851FE3E48FE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9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F2F10-E45D-4577-97EE-B58F3A9432F3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401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85056-B9D5-4FFE-BBC6-479F35B9C90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421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79759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3858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2C87-2887-4B72-84F1-A130CEF2A0E8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468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BDEC-0619-4EEE-B128-A81C2EB9E554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926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C993-638B-41E0-99EF-D70C1D0190D5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275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FDE2A7-E0FE-4206-A37E-D23DAE9F95A3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135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CD4A2-7F56-4D31-8A7A-AD984D5C85D5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06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4800-81EE-44F4-8323-83AC903675E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880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FB09F-B053-423E-A562-6CC99571EB77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93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6732D-2150-4962-97FC-047423853A6A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88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FB1A2C-E5E6-4AF3-8414-611CB1069D7D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071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42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3.wmf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2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28.wmf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9.emf"/><Relationship Id="rId3" Type="http://schemas.openxmlformats.org/officeDocument/2006/relationships/image" Target="../media/image1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4.emf"/><Relationship Id="rId3" Type="http://schemas.openxmlformats.org/officeDocument/2006/relationships/image" Target="../media/image1.png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04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0.wmf"/><Relationship Id="rId17" Type="http://schemas.openxmlformats.org/officeDocument/2006/relationships/image" Target="../media/image1.png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105.wmf"/><Relationship Id="rId10" Type="http://schemas.openxmlformats.org/officeDocument/2006/relationships/image" Target="../media/image99.wmf"/><Relationship Id="rId19" Type="http://schemas.openxmlformats.org/officeDocument/2006/relationships/image" Target="../media/image10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.png"/><Relationship Id="rId21" Type="http://schemas.openxmlformats.org/officeDocument/2006/relationships/image" Target="../media/image98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3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03.wmf"/><Relationship Id="rId10" Type="http://schemas.openxmlformats.org/officeDocument/2006/relationships/image" Target="../media/image109.wmf"/><Relationship Id="rId19" Type="http://schemas.openxmlformats.org/officeDocument/2006/relationships/image" Target="../media/image1.png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6.wmf"/><Relationship Id="rId22" Type="http://schemas.openxmlformats.org/officeDocument/2006/relationships/oleObject" Target="../embeddings/oleObject1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41.bin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4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image" Target="../media/image105.wmf"/><Relationship Id="rId10" Type="http://schemas.openxmlformats.org/officeDocument/2006/relationships/image" Target="../media/image109.wmf"/><Relationship Id="rId19" Type="http://schemas.openxmlformats.org/officeDocument/2006/relationships/image" Target="../media/image1.png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1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.png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26.w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5.bin"/><Relationship Id="rId3" Type="http://schemas.openxmlformats.org/officeDocument/2006/relationships/image" Target="../media/image1.png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29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41.wmf"/><Relationship Id="rId14" Type="http://schemas.openxmlformats.org/officeDocument/2006/relationships/image" Target="../media/image1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35.wmf"/><Relationship Id="rId3" Type="http://schemas.openxmlformats.org/officeDocument/2006/relationships/image" Target="../media/image1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44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72.bin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1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0.wmf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80.bin"/><Relationship Id="rId3" Type="http://schemas.openxmlformats.org/officeDocument/2006/relationships/oleObject" Target="../embeddings/oleObject173.bin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0.wmf"/><Relationship Id="rId5" Type="http://schemas.openxmlformats.org/officeDocument/2006/relationships/image" Target="../media/image1.png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7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5.bin"/><Relationship Id="rId18" Type="http://schemas.openxmlformats.org/officeDocument/2006/relationships/oleObject" Target="../embeddings/oleObject197.bin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172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68.wmf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19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image" Target="../media/image173.wmf"/><Relationship Id="rId10" Type="http://schemas.openxmlformats.org/officeDocument/2006/relationships/image" Target="../media/image167.wmf"/><Relationship Id="rId19" Type="http://schemas.openxmlformats.org/officeDocument/2006/relationships/image" Target="../media/image171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69.wmf"/><Relationship Id="rId22" Type="http://schemas.openxmlformats.org/officeDocument/2006/relationships/oleObject" Target="../embeddings/oleObject1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.png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19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14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62.bin"/><Relationship Id="rId3" Type="http://schemas.openxmlformats.org/officeDocument/2006/relationships/image" Target="../media/image1.png"/><Relationship Id="rId21" Type="http://schemas.openxmlformats.org/officeDocument/2006/relationships/image" Target="../media/image237.emf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36.e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6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image" Target="../media/image1.png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6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1.png"/><Relationship Id="rId7" Type="http://schemas.openxmlformats.org/officeDocument/2006/relationships/image" Target="../media/image264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5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66.wmf"/><Relationship Id="rId5" Type="http://schemas.openxmlformats.org/officeDocument/2006/relationships/image" Target="../media/image263.wmf"/><Relationship Id="rId15" Type="http://schemas.openxmlformats.org/officeDocument/2006/relationships/image" Target="../media/image268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270.w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65.wmf"/><Relationship Id="rId14" Type="http://schemas.openxmlformats.org/officeDocument/2006/relationships/oleObject" Target="../embeddings/oleObject2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0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286.wmf"/><Relationship Id="rId18" Type="http://schemas.openxmlformats.org/officeDocument/2006/relationships/oleObject" Target="../embeddings/oleObject315.bin"/><Relationship Id="rId3" Type="http://schemas.openxmlformats.org/officeDocument/2006/relationships/image" Target="../media/image1.png"/><Relationship Id="rId21" Type="http://schemas.openxmlformats.org/officeDocument/2006/relationships/image" Target="../media/image290.emf"/><Relationship Id="rId7" Type="http://schemas.openxmlformats.org/officeDocument/2006/relationships/image" Target="../media/image283.w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28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285.wmf"/><Relationship Id="rId5" Type="http://schemas.openxmlformats.org/officeDocument/2006/relationships/image" Target="../media/image282.wmf"/><Relationship Id="rId15" Type="http://schemas.openxmlformats.org/officeDocument/2006/relationships/image" Target="../media/image287.wmf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289.e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84.wmf"/><Relationship Id="rId14" Type="http://schemas.openxmlformats.org/officeDocument/2006/relationships/oleObject" Target="../embeddings/oleObject3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.png"/><Relationship Id="rId21" Type="http://schemas.openxmlformats.org/officeDocument/2006/relationships/image" Target="../media/image22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29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29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05.wmf"/><Relationship Id="rId3" Type="http://schemas.openxmlformats.org/officeDocument/2006/relationships/image" Target="../media/image1.png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0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35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317.emf"/><Relationship Id="rId26" Type="http://schemas.openxmlformats.org/officeDocument/2006/relationships/image" Target="../media/image321.emf"/><Relationship Id="rId39" Type="http://schemas.openxmlformats.org/officeDocument/2006/relationships/oleObject" Target="../embeddings/oleObject354.bin"/><Relationship Id="rId21" Type="http://schemas.openxmlformats.org/officeDocument/2006/relationships/oleObject" Target="../embeddings/oleObject345.bin"/><Relationship Id="rId34" Type="http://schemas.openxmlformats.org/officeDocument/2006/relationships/image" Target="../media/image325.wmf"/><Relationship Id="rId42" Type="http://schemas.openxmlformats.org/officeDocument/2006/relationships/image" Target="../media/image329.wmf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emf"/><Relationship Id="rId20" Type="http://schemas.openxmlformats.org/officeDocument/2006/relationships/image" Target="../media/image318.emf"/><Relationship Id="rId29" Type="http://schemas.openxmlformats.org/officeDocument/2006/relationships/oleObject" Target="../embeddings/oleObject349.bin"/><Relationship Id="rId41" Type="http://schemas.openxmlformats.org/officeDocument/2006/relationships/oleObject" Target="../embeddings/oleObject355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1.e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320.emf"/><Relationship Id="rId32" Type="http://schemas.openxmlformats.org/officeDocument/2006/relationships/image" Target="../media/image324.emf"/><Relationship Id="rId37" Type="http://schemas.openxmlformats.org/officeDocument/2006/relationships/oleObject" Target="../embeddings/oleObject353.bin"/><Relationship Id="rId40" Type="http://schemas.openxmlformats.org/officeDocument/2006/relationships/image" Target="../media/image328.wmf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image" Target="../media/image322.emf"/><Relationship Id="rId36" Type="http://schemas.openxmlformats.org/officeDocument/2006/relationships/image" Target="../media/image326.wmf"/><Relationship Id="rId10" Type="http://schemas.openxmlformats.org/officeDocument/2006/relationships/image" Target="../media/image313.emf"/><Relationship Id="rId19" Type="http://schemas.openxmlformats.org/officeDocument/2006/relationships/oleObject" Target="../embeddings/oleObject344.bin"/><Relationship Id="rId31" Type="http://schemas.openxmlformats.org/officeDocument/2006/relationships/oleObject" Target="../embeddings/oleObject350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315.emf"/><Relationship Id="rId22" Type="http://schemas.openxmlformats.org/officeDocument/2006/relationships/image" Target="../media/image319.emf"/><Relationship Id="rId27" Type="http://schemas.openxmlformats.org/officeDocument/2006/relationships/oleObject" Target="../embeddings/oleObject348.bin"/><Relationship Id="rId30" Type="http://schemas.openxmlformats.org/officeDocument/2006/relationships/image" Target="../media/image323.emf"/><Relationship Id="rId35" Type="http://schemas.openxmlformats.org/officeDocument/2006/relationships/oleObject" Target="../embeddings/oleObject352.bin"/><Relationship Id="rId8" Type="http://schemas.openxmlformats.org/officeDocument/2006/relationships/image" Target="../media/image312.emf"/><Relationship Id="rId3" Type="http://schemas.openxmlformats.org/officeDocument/2006/relationships/notesSlide" Target="../notesSlides/notesSlide4.xml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7.bin"/><Relationship Id="rId33" Type="http://schemas.openxmlformats.org/officeDocument/2006/relationships/oleObject" Target="../embeddings/oleObject351.bin"/><Relationship Id="rId38" Type="http://schemas.openxmlformats.org/officeDocument/2006/relationships/image" Target="../media/image32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33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5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13" Type="http://schemas.openxmlformats.org/officeDocument/2006/relationships/image" Target="../media/image338.wmf"/><Relationship Id="rId18" Type="http://schemas.openxmlformats.org/officeDocument/2006/relationships/oleObject" Target="../embeddings/oleObject36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2.wmf"/><Relationship Id="rId7" Type="http://schemas.openxmlformats.org/officeDocument/2006/relationships/image" Target="../media/image335.wmf"/><Relationship Id="rId12" Type="http://schemas.openxmlformats.org/officeDocument/2006/relationships/oleObject" Target="../embeddings/oleObject364.bin"/><Relationship Id="rId17" Type="http://schemas.openxmlformats.org/officeDocument/2006/relationships/image" Target="../media/image3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6.bin"/><Relationship Id="rId20" Type="http://schemas.openxmlformats.org/officeDocument/2006/relationships/oleObject" Target="../embeddings/oleObject368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337.wmf"/><Relationship Id="rId5" Type="http://schemas.openxmlformats.org/officeDocument/2006/relationships/image" Target="../media/image334.wmf"/><Relationship Id="rId15" Type="http://schemas.openxmlformats.org/officeDocument/2006/relationships/image" Target="../media/image339.wmf"/><Relationship Id="rId10" Type="http://schemas.openxmlformats.org/officeDocument/2006/relationships/oleObject" Target="../embeddings/oleObject363.bin"/><Relationship Id="rId19" Type="http://schemas.openxmlformats.org/officeDocument/2006/relationships/image" Target="../media/image341.wmf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36.wmf"/><Relationship Id="rId14" Type="http://schemas.openxmlformats.org/officeDocument/2006/relationships/oleObject" Target="../embeddings/oleObject3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9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4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56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3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5.wmf"/><Relationship Id="rId20" Type="http://schemas.openxmlformats.org/officeDocument/2006/relationships/image" Target="../media/image357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379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10" Type="http://schemas.openxmlformats.org/officeDocument/2006/relationships/image" Target="../media/image352.wmf"/><Relationship Id="rId19" Type="http://schemas.openxmlformats.org/officeDocument/2006/relationships/oleObject" Target="../embeddings/oleObject38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54.emf"/><Relationship Id="rId22" Type="http://schemas.openxmlformats.org/officeDocument/2006/relationships/image" Target="../media/image35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33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image" Target="../media/image32.e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4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8.wmf"/><Relationship Id="rId25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19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1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3.bin"/><Relationship Id="rId8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68.emf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1.png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61318" y="2478640"/>
            <a:ext cx="5549282" cy="779015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44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  <a:ea typeface="+mn-ea"/>
              </a:rPr>
              <a:t>正数项级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B393C8E-FAA2-4687-A8F6-1679EA897B73}"/>
              </a:ext>
            </a:extLst>
          </p:cNvPr>
          <p:cNvSpPr txBox="1"/>
          <p:nvPr/>
        </p:nvSpPr>
        <p:spPr>
          <a:xfrm>
            <a:off x="10125183" y="92467"/>
            <a:ext cx="1941815" cy="646331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Edwardian Script ITC" panose="030303020407070D0804" pitchFamily="66" charset="0"/>
              </a:rPr>
              <a:t>Chaper12</a:t>
            </a:r>
            <a:endParaRPr lang="zh-CN" altLang="en-US" sz="3600" b="1">
              <a:solidFill>
                <a:srgbClr val="FF0000"/>
              </a:solidFill>
              <a:latin typeface="Edwardian Script ITC" panose="030303020407070D08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836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568386" y="595581"/>
            <a:ext cx="8569913" cy="2779564"/>
            <a:chOff x="469" y="480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573197" y="3444499"/>
            <a:ext cx="8565102" cy="3071563"/>
            <a:chOff x="469" y="480"/>
            <a:chExt cx="5341" cy="4118"/>
          </a:xfrm>
        </p:grpSpPr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02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56746"/>
              </p:ext>
            </p:extLst>
          </p:nvPr>
        </p:nvGraphicFramePr>
        <p:xfrm>
          <a:off x="7020904" y="4317454"/>
          <a:ext cx="21447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1" name="公式" r:id="rId3" imgW="863225" imgH="431613" progId="Equation.3">
                  <p:embed/>
                </p:oleObj>
              </mc:Choice>
              <mc:Fallback>
                <p:oleObj name="公式" r:id="rId3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904" y="4317454"/>
                        <a:ext cx="21447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63397"/>
              </p:ext>
            </p:extLst>
          </p:nvPr>
        </p:nvGraphicFramePr>
        <p:xfrm>
          <a:off x="3360129" y="5203928"/>
          <a:ext cx="38544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2" name="公式" r:id="rId5" imgW="1536033" imgH="406224" progId="Equation.3">
                  <p:embed/>
                </p:oleObj>
              </mc:Choice>
              <mc:Fallback>
                <p:oleObj name="公式" r:id="rId5" imgW="153603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129" y="5203928"/>
                        <a:ext cx="38544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8" name="Rectangle 4" descr="水滴"/>
          <p:cNvSpPr>
            <a:spLocks noChangeArrowheads="1"/>
          </p:cNvSpPr>
          <p:nvPr/>
        </p:nvSpPr>
        <p:spPr bwMode="auto">
          <a:xfrm>
            <a:off x="1929850" y="3779072"/>
            <a:ext cx="160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推论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50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91763"/>
              </p:ext>
            </p:extLst>
          </p:nvPr>
        </p:nvGraphicFramePr>
        <p:xfrm>
          <a:off x="3486751" y="3541019"/>
          <a:ext cx="14366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3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51" y="3541019"/>
                        <a:ext cx="14366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02050"/>
              </p:ext>
            </p:extLst>
          </p:nvPr>
        </p:nvGraphicFramePr>
        <p:xfrm>
          <a:off x="4909153" y="3756450"/>
          <a:ext cx="228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4" name="公式" r:id="rId10" imgW="837836" imgH="215806" progId="Equation.3">
                  <p:embed/>
                </p:oleObj>
              </mc:Choice>
              <mc:Fallback>
                <p:oleObj name="公式" r:id="rId10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153" y="3756450"/>
                        <a:ext cx="2286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26003"/>
              </p:ext>
            </p:extLst>
          </p:nvPr>
        </p:nvGraphicFramePr>
        <p:xfrm>
          <a:off x="3355366" y="4328709"/>
          <a:ext cx="36607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5" name="公式" r:id="rId12" imgW="1459866" imgH="406224" progId="Equation.3">
                  <p:embed/>
                </p:oleObj>
              </mc:Choice>
              <mc:Fallback>
                <p:oleObj name="公式" r:id="rId12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66" y="4328709"/>
                        <a:ext cx="36607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2269"/>
              </p:ext>
            </p:extLst>
          </p:nvPr>
        </p:nvGraphicFramePr>
        <p:xfrm>
          <a:off x="7195153" y="5228965"/>
          <a:ext cx="2162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6" name="公式" r:id="rId14" imgW="863225" imgH="431613" progId="Equation.3">
                  <p:embed/>
                </p:oleObj>
              </mc:Choice>
              <mc:Fallback>
                <p:oleObj name="公式" r:id="rId1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153" y="5228965"/>
                        <a:ext cx="21621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969472" y="766306"/>
            <a:ext cx="193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2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73417"/>
              </p:ext>
            </p:extLst>
          </p:nvPr>
        </p:nvGraphicFramePr>
        <p:xfrm>
          <a:off x="3716941" y="856431"/>
          <a:ext cx="2335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7" name="Equation" r:id="rId16" imgW="2032000" imgH="444500" progId="Equation.3">
                  <p:embed/>
                </p:oleObj>
              </mc:Choice>
              <mc:Fallback>
                <p:oleObj name="Equation" r:id="rId16" imgW="2032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941" y="856431"/>
                        <a:ext cx="2335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112652" y="79984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61166"/>
              </p:ext>
            </p:extLst>
          </p:nvPr>
        </p:nvGraphicFramePr>
        <p:xfrm>
          <a:off x="6229803" y="1623221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8" name="Equation" r:id="rId18" imgW="393529" imgH="241195" progId="Equation.3">
                  <p:embed/>
                </p:oleObj>
              </mc:Choice>
              <mc:Fallback>
                <p:oleObj name="Equation" r:id="rId18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803" y="1623221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320774" y="1232683"/>
            <a:ext cx="2302729" cy="952500"/>
            <a:chOff x="4321804" y="1063998"/>
            <a:chExt cx="2302729" cy="952500"/>
          </a:xfrm>
        </p:grpSpPr>
        <p:graphicFrame>
          <p:nvGraphicFramePr>
            <p:cNvPr id="1946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052847"/>
                </p:ext>
              </p:extLst>
            </p:nvPr>
          </p:nvGraphicFramePr>
          <p:xfrm>
            <a:off x="4321804" y="1063998"/>
            <a:ext cx="7747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9" name="Equation" r:id="rId20" imgW="774364" imgH="952087" progId="Equation.DSMT4">
                    <p:embed/>
                  </p:oleObj>
                </mc:Choice>
                <mc:Fallback>
                  <p:oleObj name="Equation" r:id="rId20" imgW="774364" imgH="9520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804" y="1063998"/>
                          <a:ext cx="7747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5176733" y="1261493"/>
              <a:ext cx="1447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</a:t>
              </a:r>
              <a:r>
                <a:rPr lang="zh-CN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敛</a:t>
              </a:r>
              <a:endPara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656837" y="1275504"/>
            <a:ext cx="2133600" cy="952500"/>
            <a:chOff x="6629400" y="1143000"/>
            <a:chExt cx="2133600" cy="952500"/>
          </a:xfrm>
        </p:grpSpPr>
        <p:graphicFrame>
          <p:nvGraphicFramePr>
            <p:cNvPr id="1947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316779"/>
                </p:ext>
              </p:extLst>
            </p:nvPr>
          </p:nvGraphicFramePr>
          <p:xfrm>
            <a:off x="6629400" y="1143000"/>
            <a:ext cx="8001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0" name="Equation" r:id="rId22" imgW="799753" imgH="952087" progId="Equation.3">
                    <p:embed/>
                  </p:oleObj>
                </mc:Choice>
                <mc:Fallback>
                  <p:oleObj name="Equation" r:id="rId22" imgW="799753" imgH="952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143000"/>
                          <a:ext cx="8001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7315200" y="1281114"/>
              <a:ext cx="14478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</a:t>
              </a:r>
              <a:r>
                <a:rPr lang="zh-CN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敛</a:t>
              </a:r>
              <a:endPara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26834"/>
              </p:ext>
            </p:extLst>
          </p:nvPr>
        </p:nvGraphicFramePr>
        <p:xfrm>
          <a:off x="6190394" y="257104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1" name="Equation" r:id="rId24" imgW="393529" imgH="241195" progId="Equation.3">
                  <p:embed/>
                </p:oleObj>
              </mc:Choice>
              <mc:Fallback>
                <p:oleObj name="Equation" r:id="rId24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394" y="2571043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300083" y="2148185"/>
            <a:ext cx="2324450" cy="952500"/>
            <a:chOff x="4334769" y="1996427"/>
            <a:chExt cx="2324450" cy="952500"/>
          </a:xfrm>
        </p:grpSpPr>
        <p:graphicFrame>
          <p:nvGraphicFramePr>
            <p:cNvPr id="1947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280150"/>
                </p:ext>
              </p:extLst>
            </p:nvPr>
          </p:nvGraphicFramePr>
          <p:xfrm>
            <a:off x="4334769" y="1996427"/>
            <a:ext cx="8001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2" name="Equation" r:id="rId25" imgW="799753" imgH="952087" progId="Equation.3">
                    <p:embed/>
                  </p:oleObj>
                </mc:Choice>
                <mc:Fallback>
                  <p:oleObj name="Equation" r:id="rId25" imgW="799753" imgH="952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769" y="1996427"/>
                          <a:ext cx="8001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5211419" y="2196885"/>
              <a:ext cx="1447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发散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647035" y="2216810"/>
            <a:ext cx="2099892" cy="952500"/>
            <a:chOff x="8223250" y="2301874"/>
            <a:chExt cx="2099892" cy="952500"/>
          </a:xfrm>
        </p:grpSpPr>
        <p:graphicFrame>
          <p:nvGraphicFramePr>
            <p:cNvPr id="1947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832989"/>
                </p:ext>
              </p:extLst>
            </p:nvPr>
          </p:nvGraphicFramePr>
          <p:xfrm>
            <a:off x="8223250" y="2301874"/>
            <a:ext cx="7747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3" name="Equation" r:id="rId27" imgW="774364" imgH="952087" progId="Equation.DSMT4">
                    <p:embed/>
                  </p:oleObj>
                </mc:Choice>
                <mc:Fallback>
                  <p:oleObj name="Equation" r:id="rId27" imgW="774364" imgH="9520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0" y="2301874"/>
                          <a:ext cx="7747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8875342" y="2488405"/>
              <a:ext cx="14478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发散</a:t>
              </a:r>
            </a:p>
          </p:txBody>
        </p:sp>
      </p:grpSp>
      <p:sp>
        <p:nvSpPr>
          <p:cNvPr id="194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D5A358-59EC-4C93-94F9-F0C7A44B32ED}" type="slidenum">
              <a:rPr lang="en-US" altLang="zh-CN" sz="1200">
                <a:solidFill>
                  <a:schemeClr val="accent2"/>
                </a:solidFill>
              </a:rPr>
              <a:pPr/>
              <a:t>1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9142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27262" y="1562269"/>
            <a:ext cx="800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讨论正项级数                        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44070"/>
              </p:ext>
            </p:extLst>
          </p:nvPr>
        </p:nvGraphicFramePr>
        <p:xfrm>
          <a:off x="5815012" y="1249915"/>
          <a:ext cx="1971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1" name="公式" r:id="rId4" imgW="787400" imgH="431800" progId="Equation.3">
                  <p:embed/>
                </p:oleObj>
              </mc:Choice>
              <mc:Fallback>
                <p:oleObj name="公式" r:id="rId4" imgW="78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2" y="1249915"/>
                        <a:ext cx="1971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2422525" y="2699355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44986"/>
              </p:ext>
            </p:extLst>
          </p:nvPr>
        </p:nvGraphicFramePr>
        <p:xfrm>
          <a:off x="3381375" y="2580446"/>
          <a:ext cx="27781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2" name="公式" r:id="rId6" imgW="1104900" imgH="393700" progId="Equation.3">
                  <p:embed/>
                </p:oleObj>
              </mc:Choice>
              <mc:Fallback>
                <p:oleObj name="公式" r:id="rId6" imgW="110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580446"/>
                        <a:ext cx="27781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22525" y="3572327"/>
            <a:ext cx="6477000" cy="1176338"/>
            <a:chOff x="627" y="1796"/>
            <a:chExt cx="4080" cy="741"/>
          </a:xfrm>
        </p:grpSpPr>
        <p:sp>
          <p:nvSpPr>
            <p:cNvPr id="20492" name="Text Box 7"/>
            <p:cNvSpPr txBox="1">
              <a:spLocks noChangeArrowheads="1"/>
            </p:cNvSpPr>
            <p:nvPr/>
          </p:nvSpPr>
          <p:spPr bwMode="auto">
            <a:xfrm>
              <a:off x="627" y="2047"/>
              <a:ext cx="40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而等比级数                       收敛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0493" name="Object 8"/>
            <p:cNvGraphicFramePr>
              <a:graphicFrameLocks noChangeAspect="1"/>
            </p:cNvGraphicFramePr>
            <p:nvPr/>
          </p:nvGraphicFramePr>
          <p:xfrm>
            <a:off x="2106" y="1796"/>
            <a:ext cx="1199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3" name="公式" r:id="rId8" imgW="634725" imgH="469696" progId="Equation.3">
                    <p:embed/>
                  </p:oleObj>
                </mc:Choice>
                <mc:Fallback>
                  <p:oleObj name="公式" r:id="rId8" imgW="634725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1796"/>
                          <a:ext cx="1199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817" name="Text Box 9"/>
          <p:cNvSpPr txBox="1">
            <a:spLocks noChangeArrowheads="1"/>
          </p:cNvSpPr>
          <p:nvPr/>
        </p:nvSpPr>
        <p:spPr bwMode="auto">
          <a:xfrm>
            <a:off x="5079354" y="4947953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03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09991"/>
              </p:ext>
            </p:extLst>
          </p:nvPr>
        </p:nvGraphicFramePr>
        <p:xfrm>
          <a:off x="7854949" y="2367414"/>
          <a:ext cx="1454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4" name="公式" r:id="rId10" imgW="583947" imgH="482391" progId="Equation.3">
                  <p:embed/>
                </p:oleObj>
              </mc:Choice>
              <mc:Fallback>
                <p:oleObj name="公式" r:id="rId10" imgW="58394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49" y="2367414"/>
                        <a:ext cx="1454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12165"/>
              </p:ext>
            </p:extLst>
          </p:nvPr>
        </p:nvGraphicFramePr>
        <p:xfrm>
          <a:off x="6227762" y="2484464"/>
          <a:ext cx="15589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5" name="公式" r:id="rId12" imgW="552584" imgH="371336" progId="Equation.3">
                  <p:embed/>
                </p:oleObj>
              </mc:Choice>
              <mc:Fallback>
                <p:oleObj name="公式" r:id="rId12" imgW="552584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2" y="2484464"/>
                        <a:ext cx="15589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2291179" y="4947954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比较判别法，</a:t>
            </a:r>
          </a:p>
        </p:txBody>
      </p:sp>
      <p:sp>
        <p:nvSpPr>
          <p:cNvPr id="2049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3E85A06-3458-4FA0-A5CE-5D579A2ABE2A}" type="slidenum">
              <a:rPr lang="en-US" altLang="zh-CN" sz="1200">
                <a:solidFill>
                  <a:schemeClr val="accent2"/>
                </a:solidFill>
              </a:rPr>
              <a:pPr/>
              <a:t>1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1156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 autoUpdateAnimBg="0"/>
      <p:bldP spid="503817" grpId="0" autoUpdateAnimBg="0"/>
      <p:bldP spid="50382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Text Box 2"/>
          <p:cNvSpPr txBox="1">
            <a:spLocks noChangeArrowheads="1"/>
          </p:cNvSpPr>
          <p:nvPr/>
        </p:nvSpPr>
        <p:spPr bwMode="auto">
          <a:xfrm>
            <a:off x="2160587" y="2630770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504835" name="Text Box 3"/>
          <p:cNvSpPr txBox="1">
            <a:spLocks noChangeArrowheads="1"/>
          </p:cNvSpPr>
          <p:nvPr/>
        </p:nvSpPr>
        <p:spPr bwMode="auto">
          <a:xfrm>
            <a:off x="3200400" y="2634458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504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40307"/>
              </p:ext>
            </p:extLst>
          </p:nvPr>
        </p:nvGraphicFramePr>
        <p:xfrm>
          <a:off x="4403725" y="2450098"/>
          <a:ext cx="240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" name="公式" r:id="rId4" imgW="965200" imgH="444500" progId="Equation.3">
                  <p:embed/>
                </p:oleObj>
              </mc:Choice>
              <mc:Fallback>
                <p:oleObj name="公式" r:id="rId4" imgW="965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450098"/>
                        <a:ext cx="24066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26923"/>
              </p:ext>
            </p:extLst>
          </p:nvPr>
        </p:nvGraphicFramePr>
        <p:xfrm>
          <a:off x="7311841" y="2450098"/>
          <a:ext cx="1584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" name="公式" r:id="rId6" imgW="590595" imgH="371336" progId="Equation.3">
                  <p:embed/>
                </p:oleObj>
              </mc:Choice>
              <mc:Fallback>
                <p:oleObj name="公式" r:id="rId6" imgW="59059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841" y="2450098"/>
                        <a:ext cx="15843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2770187" y="3950072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504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17903"/>
              </p:ext>
            </p:extLst>
          </p:nvPr>
        </p:nvGraphicFramePr>
        <p:xfrm>
          <a:off x="3532187" y="3657262"/>
          <a:ext cx="20304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1" name="公式" r:id="rId8" imgW="812447" imgH="431613" progId="Equation.3">
                  <p:embed/>
                </p:oleObj>
              </mc:Choice>
              <mc:Fallback>
                <p:oleObj name="公式" r:id="rId8" imgW="8124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7" y="3657262"/>
                        <a:ext cx="20304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0" name="Text Box 8"/>
          <p:cNvSpPr txBox="1">
            <a:spLocks noChangeArrowheads="1"/>
          </p:cNvSpPr>
          <p:nvPr/>
        </p:nvSpPr>
        <p:spPr bwMode="auto">
          <a:xfrm>
            <a:off x="6934200" y="3931989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发散的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p-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  <a:endParaRPr lang="zh-CN" altLang="en-US" sz="32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4841" name="Text Box 9"/>
          <p:cNvSpPr txBox="1">
            <a:spLocks noChangeArrowheads="1"/>
          </p:cNvSpPr>
          <p:nvPr/>
        </p:nvSpPr>
        <p:spPr bwMode="auto">
          <a:xfrm>
            <a:off x="5532438" y="4872411"/>
            <a:ext cx="243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19508"/>
              </p:ext>
            </p:extLst>
          </p:nvPr>
        </p:nvGraphicFramePr>
        <p:xfrm>
          <a:off x="5688806" y="1169443"/>
          <a:ext cx="21256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2" name="公式" r:id="rId10" imgW="850900" imgH="457200" progId="Equation.3">
                  <p:embed/>
                </p:oleObj>
              </mc:Choice>
              <mc:Fallback>
                <p:oleObj name="公式" r:id="rId10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06" y="1169443"/>
                        <a:ext cx="212566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09389"/>
              </p:ext>
            </p:extLst>
          </p:nvPr>
        </p:nvGraphicFramePr>
        <p:xfrm>
          <a:off x="6902451" y="285967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3" name="Equation" r:id="rId12" imgW="190410" imgH="181008" progId="Equation.3">
                  <p:embed/>
                </p:oleObj>
              </mc:Choice>
              <mc:Fallback>
                <p:oleObj name="Equation" r:id="rId12" imgW="190410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1" y="2859673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4" name="Rectangle 12"/>
          <p:cNvSpPr>
            <a:spLocks noChangeArrowheads="1"/>
          </p:cNvSpPr>
          <p:nvPr/>
        </p:nvSpPr>
        <p:spPr bwMode="auto">
          <a:xfrm>
            <a:off x="7859004" y="4872411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04845" name="Text Box 13"/>
          <p:cNvSpPr txBox="1">
            <a:spLocks noChangeArrowheads="1"/>
          </p:cNvSpPr>
          <p:nvPr/>
        </p:nvSpPr>
        <p:spPr bwMode="auto">
          <a:xfrm>
            <a:off x="2765425" y="4899983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比较判别法，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986009" y="1517034"/>
            <a:ext cx="830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33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33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正项级数                           的敛散性</a:t>
            </a:r>
          </a:p>
        </p:txBody>
      </p:sp>
      <p:graphicFrame>
        <p:nvGraphicFramePr>
          <p:cNvPr id="504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94257"/>
              </p:ext>
            </p:extLst>
          </p:nvPr>
        </p:nvGraphicFramePr>
        <p:xfrm>
          <a:off x="5468939" y="3657262"/>
          <a:ext cx="15541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4" name="公式" r:id="rId14" imgW="622030" imgH="431613" progId="Equation.3">
                  <p:embed/>
                </p:oleObj>
              </mc:Choice>
              <mc:Fallback>
                <p:oleObj name="公式" r:id="rId14" imgW="62203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9" y="3657262"/>
                        <a:ext cx="155416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48ECD2A-8856-4E40-A118-8085867B340B}" type="slidenum">
              <a:rPr lang="en-US" altLang="zh-CN" sz="1200">
                <a:solidFill>
                  <a:schemeClr val="accent2"/>
                </a:solidFill>
              </a:rPr>
              <a:pPr/>
              <a:t>1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5240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4" grpId="0" autoUpdateAnimBg="0"/>
      <p:bldP spid="504835" grpId="0" autoUpdateAnimBg="0"/>
      <p:bldP spid="504838" grpId="0" autoUpdateAnimBg="0"/>
      <p:bldP spid="504840" grpId="0" autoUpdateAnimBg="0"/>
      <p:bldP spid="504841" grpId="0" autoUpdateAnimBg="0"/>
      <p:bldP spid="504844" grpId="0" autoUpdateAnimBg="0"/>
      <p:bldP spid="5048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839841" y="677777"/>
            <a:ext cx="10399289" cy="5887706"/>
            <a:chOff x="469" y="480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05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70259"/>
              </p:ext>
            </p:extLst>
          </p:nvPr>
        </p:nvGraphicFramePr>
        <p:xfrm>
          <a:off x="2540081" y="1541138"/>
          <a:ext cx="514167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4" name="公式" r:id="rId3" imgW="1943100" imgH="431800" progId="Equation.3">
                  <p:embed/>
                </p:oleObj>
              </mc:Choice>
              <mc:Fallback>
                <p:oleObj name="公式" r:id="rId3" imgW="194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81" y="1541138"/>
                        <a:ext cx="514167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1657"/>
              </p:ext>
            </p:extLst>
          </p:nvPr>
        </p:nvGraphicFramePr>
        <p:xfrm>
          <a:off x="2619172" y="2797259"/>
          <a:ext cx="955884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5" name="公式" r:id="rId5" imgW="355292" imgH="203024" progId="Equation.3">
                  <p:embed/>
                </p:oleObj>
              </mc:Choice>
              <mc:Fallback>
                <p:oleObj name="公式" r:id="rId5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172" y="2797259"/>
                        <a:ext cx="955884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21800"/>
              </p:ext>
            </p:extLst>
          </p:nvPr>
        </p:nvGraphicFramePr>
        <p:xfrm>
          <a:off x="3646290" y="2513638"/>
          <a:ext cx="17287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6" name="公式" r:id="rId7" imgW="710891" imgH="444307" progId="Equation.3">
                  <p:embed/>
                </p:oleObj>
              </mc:Choice>
              <mc:Fallback>
                <p:oleObj name="公式" r:id="rId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290" y="2513638"/>
                        <a:ext cx="17287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85210"/>
              </p:ext>
            </p:extLst>
          </p:nvPr>
        </p:nvGraphicFramePr>
        <p:xfrm>
          <a:off x="5379698" y="2726741"/>
          <a:ext cx="530570" cy="56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7" name="公式" r:id="rId9" imgW="190417" imgH="203112" progId="Equation.3">
                  <p:embed/>
                </p:oleObj>
              </mc:Choice>
              <mc:Fallback>
                <p:oleObj name="公式" r:id="rId9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698" y="2726741"/>
                        <a:ext cx="530570" cy="562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56281"/>
              </p:ext>
            </p:extLst>
          </p:nvPr>
        </p:nvGraphicFramePr>
        <p:xfrm>
          <a:off x="2547938" y="3562542"/>
          <a:ext cx="3276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8" name="公式" r:id="rId11" imgW="1205977" imgH="215806" progId="Equation.3">
                  <p:embed/>
                </p:oleObj>
              </mc:Choice>
              <mc:Fallback>
                <p:oleObj name="公式" r:id="rId11" imgW="12059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562542"/>
                        <a:ext cx="3276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14424"/>
              </p:ext>
            </p:extLst>
          </p:nvPr>
        </p:nvGraphicFramePr>
        <p:xfrm>
          <a:off x="2537317" y="4420948"/>
          <a:ext cx="2367479" cy="58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9" name="公式" r:id="rId13" imgW="863225" imgH="215806" progId="Equation.3">
                  <p:embed/>
                </p:oleObj>
              </mc:Choice>
              <mc:Fallback>
                <p:oleObj name="公式" r:id="rId13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17" y="4420948"/>
                        <a:ext cx="2367479" cy="58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0125"/>
              </p:ext>
            </p:extLst>
          </p:nvPr>
        </p:nvGraphicFramePr>
        <p:xfrm>
          <a:off x="2537317" y="5448701"/>
          <a:ext cx="2664943" cy="56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0" name="公式" r:id="rId15" imgW="1002865" imgH="215806" progId="Equation.3">
                  <p:embed/>
                </p:oleObj>
              </mc:Choice>
              <mc:Fallback>
                <p:oleObj name="公式" r:id="rId15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17" y="5448701"/>
                        <a:ext cx="2664943" cy="56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948660" y="1092487"/>
            <a:ext cx="521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4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比较判别法的极限形式</a:t>
            </a:r>
            <a:r>
              <a:rPr lang="en-US" altLang="zh-CN" sz="3200" b="1" dirty="0">
                <a:solidFill>
                  <a:srgbClr val="040000"/>
                </a:solidFill>
                <a:ea typeface="黑体" panose="02010609060101010101" pitchFamily="49" charset="-122"/>
              </a:rPr>
              <a:t>)</a:t>
            </a:r>
            <a:endParaRPr lang="en-US" altLang="zh-CN" sz="3200" dirty="0">
              <a:solidFill>
                <a:srgbClr val="040000"/>
              </a:solidFill>
              <a:ea typeface="黑体" panose="02010609060101010101" pitchFamily="49" charset="-122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406171" y="1102224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3</a:t>
            </a:r>
          </a:p>
        </p:txBody>
      </p:sp>
      <p:graphicFrame>
        <p:nvGraphicFramePr>
          <p:cNvPr id="505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57948"/>
              </p:ext>
            </p:extLst>
          </p:nvPr>
        </p:nvGraphicFramePr>
        <p:xfrm>
          <a:off x="5076870" y="4127464"/>
          <a:ext cx="2284938" cy="115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1" name="公式" r:id="rId18" imgW="850531" imgH="431613" progId="Equation.3">
                  <p:embed/>
                </p:oleObj>
              </mc:Choice>
              <mc:Fallback>
                <p:oleObj name="公式" r:id="rId18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70" y="4127464"/>
                        <a:ext cx="2284938" cy="115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6142"/>
              </p:ext>
            </p:extLst>
          </p:nvPr>
        </p:nvGraphicFramePr>
        <p:xfrm>
          <a:off x="7476107" y="4118493"/>
          <a:ext cx="2268985" cy="113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2" name="公式" r:id="rId20" imgW="863225" imgH="431613" progId="Equation.3">
                  <p:embed/>
                </p:oleObj>
              </mc:Choice>
              <mc:Fallback>
                <p:oleObj name="公式" r:id="rId20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107" y="4118493"/>
                        <a:ext cx="2268985" cy="1130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66951"/>
              </p:ext>
            </p:extLst>
          </p:nvPr>
        </p:nvGraphicFramePr>
        <p:xfrm>
          <a:off x="5198854" y="5202465"/>
          <a:ext cx="2174060" cy="10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3" name="公式" r:id="rId22" imgW="850531" imgH="431613" progId="Equation.3">
                  <p:embed/>
                </p:oleObj>
              </mc:Choice>
              <mc:Fallback>
                <p:oleObj name="公式" r:id="rId22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854" y="5202465"/>
                        <a:ext cx="2174060" cy="1099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82639"/>
              </p:ext>
            </p:extLst>
          </p:nvPr>
        </p:nvGraphicFramePr>
        <p:xfrm>
          <a:off x="7506679" y="5180781"/>
          <a:ext cx="2192785" cy="109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4" name="公式" r:id="rId24" imgW="863225" imgH="431613" progId="Equation.3">
                  <p:embed/>
                </p:oleObj>
              </mc:Choice>
              <mc:Fallback>
                <p:oleObj name="公式" r:id="rId2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679" y="5180781"/>
                        <a:ext cx="2192785" cy="109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5938974" y="3532589"/>
            <a:ext cx="457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两级数有相同的敛散性</a:t>
            </a:r>
            <a:r>
              <a:rPr lang="en-US" altLang="zh-CN" sz="3200" b="1" dirty="0">
                <a:solidFill>
                  <a:srgbClr val="0000CC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225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51A0F1-96CC-459C-B09C-F734741CB26C}" type="slidenum">
              <a:rPr lang="en-US" altLang="zh-CN" sz="1200">
                <a:solidFill>
                  <a:schemeClr val="accent2"/>
                </a:solidFill>
              </a:rPr>
              <a:pPr/>
              <a:t>1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2380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7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Text Box 2"/>
          <p:cNvSpPr txBox="1">
            <a:spLocks noChangeArrowheads="1"/>
          </p:cNvSpPr>
          <p:nvPr/>
        </p:nvSpPr>
        <p:spPr bwMode="auto">
          <a:xfrm>
            <a:off x="2224213" y="2778367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chemeClr val="tx1"/>
                </a:solidFill>
                <a:ea typeface="黑体" panose="02010609060101010101" pitchFamily="49" charset="-122"/>
              </a:rPr>
              <a:t>证</a:t>
            </a:r>
            <a:endParaRPr lang="zh-CN" altLang="en-US" sz="32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06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29390"/>
              </p:ext>
            </p:extLst>
          </p:nvPr>
        </p:nvGraphicFramePr>
        <p:xfrm>
          <a:off x="3128707" y="2587625"/>
          <a:ext cx="2535246" cy="106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" name="公式" r:id="rId4" imgW="2362200" imgH="990600" progId="Equation.3">
                  <p:embed/>
                </p:oleObj>
              </mc:Choice>
              <mc:Fallback>
                <p:oleObj name="公式" r:id="rId4" imgW="23622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07" y="2587625"/>
                        <a:ext cx="2535246" cy="106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90245"/>
              </p:ext>
            </p:extLst>
          </p:nvPr>
        </p:nvGraphicFramePr>
        <p:xfrm>
          <a:off x="6094684" y="2616009"/>
          <a:ext cx="2353469" cy="93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" name="Equation" r:id="rId6" imgW="2070100" imgH="825500" progId="Equation.3">
                  <p:embed/>
                </p:oleObj>
              </mc:Choice>
              <mc:Fallback>
                <p:oleObj name="Equation" r:id="rId6" imgW="2070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684" y="2616009"/>
                        <a:ext cx="2353469" cy="93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11685"/>
              </p:ext>
            </p:extLst>
          </p:nvPr>
        </p:nvGraphicFramePr>
        <p:xfrm>
          <a:off x="2527249" y="3860800"/>
          <a:ext cx="82555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3" name="公式" r:id="rId8" imgW="710891" imgH="406224" progId="Equation.3">
                  <p:embed/>
                </p:oleObj>
              </mc:Choice>
              <mc:Fallback>
                <p:oleObj name="公式" r:id="rId8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49" y="3860800"/>
                        <a:ext cx="82555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46967"/>
              </p:ext>
            </p:extLst>
          </p:nvPr>
        </p:nvGraphicFramePr>
        <p:xfrm>
          <a:off x="3590793" y="3831121"/>
          <a:ext cx="1900115" cy="4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" name="公式" r:id="rId10" imgW="1764534" imgH="444307" progId="Equation.3">
                  <p:embed/>
                </p:oleObj>
              </mc:Choice>
              <mc:Fallback>
                <p:oleObj name="公式" r:id="rId10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793" y="3831121"/>
                        <a:ext cx="1900115" cy="47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78481"/>
              </p:ext>
            </p:extLst>
          </p:nvPr>
        </p:nvGraphicFramePr>
        <p:xfrm>
          <a:off x="5845969" y="3627887"/>
          <a:ext cx="260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5" name="公式" r:id="rId12" imgW="2603500" imgH="990600" progId="Equation.3">
                  <p:embed/>
                </p:oleObj>
              </mc:Choice>
              <mc:Fallback>
                <p:oleObj name="公式" r:id="rId12" imgW="26035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969" y="3627887"/>
                        <a:ext cx="2603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0167"/>
              </p:ext>
            </p:extLst>
          </p:nvPr>
        </p:nvGraphicFramePr>
        <p:xfrm>
          <a:off x="2586038" y="4552333"/>
          <a:ext cx="4685381" cy="9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6" name="公式" r:id="rId14" imgW="4470400" imgH="889000" progId="Equation.3">
                  <p:embed/>
                </p:oleObj>
              </mc:Choice>
              <mc:Fallback>
                <p:oleObj name="公式" r:id="rId14" imgW="447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52333"/>
                        <a:ext cx="4685381" cy="93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89" name="Text Box 9"/>
          <p:cNvSpPr txBox="1">
            <a:spLocks noChangeArrowheads="1"/>
          </p:cNvSpPr>
          <p:nvPr/>
        </p:nvSpPr>
        <p:spPr bwMode="auto">
          <a:xfrm>
            <a:off x="2327329" y="5750217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比较判别法的推论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得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3562" name="组合 12"/>
          <p:cNvGrpSpPr>
            <a:grpSpLocks/>
          </p:cNvGrpSpPr>
          <p:nvPr/>
        </p:nvGrpSpPr>
        <p:grpSpPr bwMode="auto">
          <a:xfrm>
            <a:off x="1988488" y="690421"/>
            <a:ext cx="8212392" cy="1739271"/>
            <a:chOff x="1253850" y="709996"/>
            <a:chExt cx="7770927" cy="1740543"/>
          </a:xfrm>
        </p:grpSpPr>
        <p:graphicFrame>
          <p:nvGraphicFramePr>
            <p:cNvPr id="235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84082"/>
                </p:ext>
              </p:extLst>
            </p:nvPr>
          </p:nvGraphicFramePr>
          <p:xfrm>
            <a:off x="1253850" y="1850166"/>
            <a:ext cx="3377098" cy="600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7" name="公式" r:id="rId16" imgW="1205977" imgH="215806" progId="Equation.3">
                    <p:embed/>
                  </p:oleObj>
                </mc:Choice>
                <mc:Fallback>
                  <p:oleObj name="公式" r:id="rId16" imgW="120597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850" y="1850166"/>
                          <a:ext cx="3377098" cy="600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104160"/>
                </p:ext>
              </p:extLst>
            </p:nvPr>
          </p:nvGraphicFramePr>
          <p:xfrm>
            <a:off x="4630948" y="1888585"/>
            <a:ext cx="4393829" cy="523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" name="Equation" r:id="rId18" imgW="3695700" imgH="444500" progId="Equation.3">
                    <p:embed/>
                  </p:oleObj>
                </mc:Choice>
                <mc:Fallback>
                  <p:oleObj name="Equation" r:id="rId18" imgW="36957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948" y="1888585"/>
                          <a:ext cx="4393829" cy="523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604915"/>
                </p:ext>
              </p:extLst>
            </p:nvPr>
          </p:nvGraphicFramePr>
          <p:xfrm>
            <a:off x="1845831" y="709996"/>
            <a:ext cx="1827275" cy="1137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9" name="公式" r:id="rId20" imgW="710891" imgH="444307" progId="Equation.3">
                    <p:embed/>
                  </p:oleObj>
                </mc:Choice>
                <mc:Fallback>
                  <p:oleObj name="公式" r:id="rId20" imgW="710891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831" y="709996"/>
                          <a:ext cx="1827275" cy="1137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3" name="AutoShape 10"/>
          <p:cNvSpPr>
            <a:spLocks noChangeArrowheads="1"/>
          </p:cNvSpPr>
          <p:nvPr/>
        </p:nvSpPr>
        <p:spPr bwMode="auto">
          <a:xfrm>
            <a:off x="1728134" y="779689"/>
            <a:ext cx="8733099" cy="1836325"/>
          </a:xfrm>
          <a:prstGeom prst="parallelogram">
            <a:avLst>
              <a:gd name="adj" fmla="val 33452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C56D2B3-F644-4782-9B97-09A9C5A0404D}" type="slidenum">
              <a:rPr lang="en-US" altLang="zh-CN" sz="1200">
                <a:solidFill>
                  <a:schemeClr val="accent2"/>
                </a:solidFill>
              </a:rPr>
              <a:pPr/>
              <a:t>1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3375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50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/>
      <p:bldP spid="5068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24168"/>
              </p:ext>
            </p:extLst>
          </p:nvPr>
        </p:nvGraphicFramePr>
        <p:xfrm>
          <a:off x="2068513" y="2475708"/>
          <a:ext cx="2960688" cy="120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" name="公式" r:id="rId3" imgW="1091726" imgH="444307" progId="Equation.3">
                  <p:embed/>
                </p:oleObj>
              </mc:Choice>
              <mc:Fallback>
                <p:oleObj name="公式" r:id="rId3" imgW="109172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475708"/>
                        <a:ext cx="2960688" cy="120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72493"/>
              </p:ext>
            </p:extLst>
          </p:nvPr>
        </p:nvGraphicFramePr>
        <p:xfrm>
          <a:off x="5029201" y="2807569"/>
          <a:ext cx="2481725" cy="57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3" name="公式" r:id="rId5" imgW="926698" imgH="215806" progId="Equation.3">
                  <p:embed/>
                </p:oleObj>
              </mc:Choice>
              <mc:Fallback>
                <p:oleObj name="公式" r:id="rId5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807569"/>
                        <a:ext cx="2481725" cy="57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24556"/>
              </p:ext>
            </p:extLst>
          </p:nvPr>
        </p:nvGraphicFramePr>
        <p:xfrm>
          <a:off x="2133600" y="3842953"/>
          <a:ext cx="766664" cy="43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" name="公式" r:id="rId7" imgW="710891" imgH="406224" progId="Equation.3">
                  <p:embed/>
                </p:oleObj>
              </mc:Choice>
              <mc:Fallback>
                <p:oleObj name="公式" r:id="rId7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42953"/>
                        <a:ext cx="766664" cy="436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63918"/>
              </p:ext>
            </p:extLst>
          </p:nvPr>
        </p:nvGraphicFramePr>
        <p:xfrm>
          <a:off x="3219684" y="3792540"/>
          <a:ext cx="1940203" cy="4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" name="公式" r:id="rId9" imgW="1764534" imgH="444307" progId="Equation.3">
                  <p:embed/>
                </p:oleObj>
              </mc:Choice>
              <mc:Fallback>
                <p:oleObj name="公式" r:id="rId9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684" y="3792540"/>
                        <a:ext cx="1940203" cy="486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99342"/>
              </p:ext>
            </p:extLst>
          </p:nvPr>
        </p:nvGraphicFramePr>
        <p:xfrm>
          <a:off x="5290342" y="3504724"/>
          <a:ext cx="2177257" cy="118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" name="公式" r:id="rId11" imgW="812447" imgH="444307" progId="Equation.3">
                  <p:embed/>
                </p:oleObj>
              </mc:Choice>
              <mc:Fallback>
                <p:oleObj name="公式" r:id="rId11" imgW="81244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342" y="3504724"/>
                        <a:ext cx="2177257" cy="1189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70486"/>
              </p:ext>
            </p:extLst>
          </p:nvPr>
        </p:nvGraphicFramePr>
        <p:xfrm>
          <a:off x="2133600" y="4562476"/>
          <a:ext cx="3613037" cy="61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7" name="公式" r:id="rId13" imgW="1333500" imgH="228600" progId="Equation.3">
                  <p:embed/>
                </p:oleObj>
              </mc:Choice>
              <mc:Fallback>
                <p:oleObj name="公式" r:id="rId13" imgW="1333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62476"/>
                        <a:ext cx="3613037" cy="619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8517"/>
              </p:ext>
            </p:extLst>
          </p:nvPr>
        </p:nvGraphicFramePr>
        <p:xfrm>
          <a:off x="2086052" y="5160151"/>
          <a:ext cx="7232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8" name="Equation" r:id="rId15" imgW="2679480" imgH="431640" progId="Equation.DSMT4">
                  <p:embed/>
                </p:oleObj>
              </mc:Choice>
              <mc:Fallback>
                <p:oleObj name="Equation" r:id="rId1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052" y="5160151"/>
                        <a:ext cx="72326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47742"/>
              </p:ext>
            </p:extLst>
          </p:nvPr>
        </p:nvGraphicFramePr>
        <p:xfrm>
          <a:off x="2900264" y="598072"/>
          <a:ext cx="1859473" cy="115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9" name="公式" r:id="rId17" imgW="710891" imgH="444307" progId="Equation.3">
                  <p:embed/>
                </p:oleObj>
              </mc:Choice>
              <mc:Fallback>
                <p:oleObj name="公式" r:id="rId1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64" y="598072"/>
                        <a:ext cx="1859473" cy="115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1655685" y="674703"/>
            <a:ext cx="8358327" cy="1977902"/>
          </a:xfrm>
          <a:prstGeom prst="parallelogram">
            <a:avLst>
              <a:gd name="adj" fmla="val 33452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1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5487"/>
              </p:ext>
            </p:extLst>
          </p:nvPr>
        </p:nvGraphicFramePr>
        <p:xfrm>
          <a:off x="2194704" y="1727541"/>
          <a:ext cx="2308408" cy="57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" name="公式" r:id="rId20" imgW="863225" imgH="215806" progId="Equation.3">
                  <p:embed/>
                </p:oleObj>
              </mc:Choice>
              <mc:Fallback>
                <p:oleObj name="公式" r:id="rId20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04" y="1727541"/>
                        <a:ext cx="2308408" cy="574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26451"/>
              </p:ext>
            </p:extLst>
          </p:nvPr>
        </p:nvGraphicFramePr>
        <p:xfrm>
          <a:off x="4612921" y="1460058"/>
          <a:ext cx="2277785" cy="115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1" name="公式" r:id="rId22" imgW="850531" imgH="431613" progId="Equation.3">
                  <p:embed/>
                </p:oleObj>
              </mc:Choice>
              <mc:Fallback>
                <p:oleObj name="公式" r:id="rId22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21" y="1460058"/>
                        <a:ext cx="2277785" cy="1150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45388"/>
              </p:ext>
            </p:extLst>
          </p:nvPr>
        </p:nvGraphicFramePr>
        <p:xfrm>
          <a:off x="6986333" y="1450703"/>
          <a:ext cx="2318186" cy="115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" name="公式" r:id="rId24" imgW="863225" imgH="431613" progId="Equation.3">
                  <p:embed/>
                </p:oleObj>
              </mc:Choice>
              <mc:Fallback>
                <p:oleObj name="公式" r:id="rId2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333" y="1450703"/>
                        <a:ext cx="2318186" cy="115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CFE59C-9512-4F9A-9C7E-95A643BA0C4E}" type="slidenum">
              <a:rPr lang="en-US" altLang="zh-CN" sz="1200">
                <a:solidFill>
                  <a:schemeClr val="accent2"/>
                </a:solidFill>
              </a:rPr>
              <a:pPr/>
              <a:t>1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9103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2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98804"/>
              </p:ext>
            </p:extLst>
          </p:nvPr>
        </p:nvGraphicFramePr>
        <p:xfrm>
          <a:off x="2354283" y="2713767"/>
          <a:ext cx="2975168" cy="11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8" name="公式" r:id="rId3" imgW="1129810" imgH="444307" progId="Equation.3">
                  <p:embed/>
                </p:oleObj>
              </mc:Choice>
              <mc:Fallback>
                <p:oleObj name="公式" r:id="rId3" imgW="112981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83" y="2713767"/>
                        <a:ext cx="2975168" cy="11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95941"/>
              </p:ext>
            </p:extLst>
          </p:nvPr>
        </p:nvGraphicFramePr>
        <p:xfrm>
          <a:off x="5461713" y="2969972"/>
          <a:ext cx="2794520" cy="60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9" name="公式" r:id="rId5" imgW="1002865" imgH="215806" progId="Equation.3">
                  <p:embed/>
                </p:oleObj>
              </mc:Choice>
              <mc:Fallback>
                <p:oleObj name="公式" r:id="rId5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13" y="2969972"/>
                        <a:ext cx="2794520" cy="60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62121"/>
              </p:ext>
            </p:extLst>
          </p:nvPr>
        </p:nvGraphicFramePr>
        <p:xfrm>
          <a:off x="2466667" y="4007419"/>
          <a:ext cx="760239" cy="43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0" name="公式" r:id="rId7" imgW="710891" imgH="406224" progId="Equation.3">
                  <p:embed/>
                </p:oleObj>
              </mc:Choice>
              <mc:Fallback>
                <p:oleObj name="公式" r:id="rId7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67" y="4007419"/>
                        <a:ext cx="760239" cy="43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8866"/>
              </p:ext>
            </p:extLst>
          </p:nvPr>
        </p:nvGraphicFramePr>
        <p:xfrm>
          <a:off x="3390574" y="3955841"/>
          <a:ext cx="1938877" cy="48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1" name="公式" r:id="rId9" imgW="1764534" imgH="444307" progId="Equation.3">
                  <p:embed/>
                </p:oleObj>
              </mc:Choice>
              <mc:Fallback>
                <p:oleObj name="公式" r:id="rId9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574" y="3955841"/>
                        <a:ext cx="1938877" cy="48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126"/>
              </p:ext>
            </p:extLst>
          </p:nvPr>
        </p:nvGraphicFramePr>
        <p:xfrm>
          <a:off x="5461713" y="3639353"/>
          <a:ext cx="2103977" cy="116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2" name="公式" r:id="rId11" imgW="799753" imgH="444307" progId="Equation.3">
                  <p:embed/>
                </p:oleObj>
              </mc:Choice>
              <mc:Fallback>
                <p:oleObj name="公式" r:id="rId11" imgW="79975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13" y="3639353"/>
                        <a:ext cx="2103977" cy="1166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18506"/>
              </p:ext>
            </p:extLst>
          </p:nvPr>
        </p:nvGraphicFramePr>
        <p:xfrm>
          <a:off x="2466667" y="4777039"/>
          <a:ext cx="3595325" cy="61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" name="公式" r:id="rId13" imgW="1333500" imgH="228600" progId="Equation.3">
                  <p:embed/>
                </p:oleObj>
              </mc:Choice>
              <mc:Fallback>
                <p:oleObj name="公式" r:id="rId13" imgW="1333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67" y="4777039"/>
                        <a:ext cx="3595325" cy="616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6188"/>
              </p:ext>
            </p:extLst>
          </p:nvPr>
        </p:nvGraphicFramePr>
        <p:xfrm>
          <a:off x="2325689" y="5317720"/>
          <a:ext cx="6743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4" name="Equation" r:id="rId15" imgW="2692080" imgH="431640" progId="Equation.DSMT4">
                  <p:embed/>
                </p:oleObj>
              </mc:Choice>
              <mc:Fallback>
                <p:oleObj name="Equation" r:id="rId15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5317720"/>
                        <a:ext cx="67437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43106"/>
              </p:ext>
            </p:extLst>
          </p:nvPr>
        </p:nvGraphicFramePr>
        <p:xfrm>
          <a:off x="3064732" y="812257"/>
          <a:ext cx="1903412" cy="118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5" name="公式" r:id="rId17" imgW="710891" imgH="444307" progId="Equation.3">
                  <p:embed/>
                </p:oleObj>
              </mc:Choice>
              <mc:Fallback>
                <p:oleObj name="公式" r:id="rId1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732" y="812257"/>
                        <a:ext cx="1903412" cy="1185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1855086" y="905521"/>
            <a:ext cx="8336479" cy="1851389"/>
          </a:xfrm>
          <a:prstGeom prst="parallelogram">
            <a:avLst>
              <a:gd name="adj" fmla="val 32114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2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32093"/>
              </p:ext>
            </p:extLst>
          </p:nvPr>
        </p:nvGraphicFramePr>
        <p:xfrm>
          <a:off x="2354283" y="1908669"/>
          <a:ext cx="2695924" cy="57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6" name="公式" r:id="rId20" imgW="1002865" imgH="215806" progId="Equation.3">
                  <p:embed/>
                </p:oleObj>
              </mc:Choice>
              <mc:Fallback>
                <p:oleObj name="公式" r:id="rId20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83" y="1908669"/>
                        <a:ext cx="2695924" cy="57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38828"/>
              </p:ext>
            </p:extLst>
          </p:nvPr>
        </p:nvGraphicFramePr>
        <p:xfrm>
          <a:off x="5203826" y="1643529"/>
          <a:ext cx="2228888" cy="112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7" name="公式" r:id="rId22" imgW="850531" imgH="431613" progId="Equation.3">
                  <p:embed/>
                </p:oleObj>
              </mc:Choice>
              <mc:Fallback>
                <p:oleObj name="公式" r:id="rId22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6" y="1643529"/>
                        <a:ext cx="2228888" cy="112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65092"/>
              </p:ext>
            </p:extLst>
          </p:nvPr>
        </p:nvGraphicFramePr>
        <p:xfrm>
          <a:off x="7432713" y="1643529"/>
          <a:ext cx="2250473" cy="112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8" name="公式" r:id="rId24" imgW="863225" imgH="431613" progId="Equation.3">
                  <p:embed/>
                </p:oleObj>
              </mc:Choice>
              <mc:Fallback>
                <p:oleObj name="公式" r:id="rId2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713" y="1643529"/>
                        <a:ext cx="2250473" cy="112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A68A72-500C-4264-A9B8-B9A83C74DDF9}" type="slidenum">
              <a:rPr lang="en-US" altLang="zh-CN" sz="1200">
                <a:solidFill>
                  <a:schemeClr val="accent2"/>
                </a:solidFill>
              </a:rPr>
              <a:pPr/>
              <a:t>1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196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909652" y="949911"/>
            <a:ext cx="10187435" cy="5406439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26" name="Text Box 8"/>
          <p:cNvSpPr txBox="1">
            <a:spLocks noChangeArrowheads="1"/>
          </p:cNvSpPr>
          <p:nvPr/>
        </p:nvSpPr>
        <p:spPr bwMode="auto">
          <a:xfrm>
            <a:off x="894556" y="368092"/>
            <a:ext cx="5105400" cy="579438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99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4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较判别法的极限形式</a:t>
            </a:r>
            <a:r>
              <a:rPr lang="en-US" altLang="zh-CN" sz="3200" b="1" dirty="0">
                <a:solidFill>
                  <a:srgbClr val="040000"/>
                </a:solidFill>
                <a:ea typeface="宋体" panose="02010600030101010101" pitchFamily="2" charset="-122"/>
              </a:rPr>
              <a:t>(2)</a:t>
            </a:r>
            <a:endParaRPr lang="en-US" altLang="zh-CN" sz="3200" dirty="0">
              <a:solidFill>
                <a:srgbClr val="040000"/>
              </a:solidFill>
              <a:ea typeface="宋体" panose="02010600030101010101" pitchFamily="2" charset="-122"/>
            </a:endParaRPr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2057400" y="15240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推论</a:t>
            </a:r>
          </a:p>
        </p:txBody>
      </p:sp>
      <p:graphicFrame>
        <p:nvGraphicFramePr>
          <p:cNvPr id="548878" name="Object 14"/>
          <p:cNvGraphicFramePr>
            <a:graphicFrameLocks noChangeAspect="1"/>
          </p:cNvGraphicFramePr>
          <p:nvPr/>
        </p:nvGraphicFramePr>
        <p:xfrm>
          <a:off x="3214688" y="1219200"/>
          <a:ext cx="43291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文档" r:id="rId4" imgW="3619590" imgH="1228705" progId="Word.Document.8">
                  <p:embed/>
                </p:oleObj>
              </mc:Choice>
              <mc:Fallback>
                <p:oleObj name="文档" r:id="rId4" imgW="3619590" imgH="12287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219200"/>
                        <a:ext cx="432911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9" name="Object 15"/>
          <p:cNvGraphicFramePr>
            <a:graphicFrameLocks noChangeAspect="1"/>
          </p:cNvGraphicFramePr>
          <p:nvPr/>
        </p:nvGraphicFramePr>
        <p:xfrm>
          <a:off x="2738438" y="2490789"/>
          <a:ext cx="7535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文档" r:id="rId6" imgW="6743610" imgH="743030" progId="Word.Document.8">
                  <p:embed/>
                </p:oleObj>
              </mc:Choice>
              <mc:Fallback>
                <p:oleObj name="文档" r:id="rId6" imgW="6743610" imgH="7430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90789"/>
                        <a:ext cx="75358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0" name="Object 16"/>
          <p:cNvGraphicFramePr>
            <a:graphicFrameLocks noChangeAspect="1"/>
          </p:cNvGraphicFramePr>
          <p:nvPr/>
        </p:nvGraphicFramePr>
        <p:xfrm>
          <a:off x="2738439" y="4271963"/>
          <a:ext cx="71262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文档" r:id="rId8" imgW="5848216" imgH="743030" progId="Word.Document.8">
                  <p:embed/>
                </p:oleObj>
              </mc:Choice>
              <mc:Fallback>
                <p:oleObj name="文档" r:id="rId8" imgW="5848216" imgH="7430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4271963"/>
                        <a:ext cx="71262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590801" y="3248026"/>
            <a:ext cx="3409950" cy="1019175"/>
            <a:chOff x="720" y="2046"/>
            <a:chExt cx="2148" cy="642"/>
          </a:xfrm>
        </p:grpSpPr>
        <p:sp>
          <p:nvSpPr>
            <p:cNvPr id="26637" name="Rectangle 18"/>
            <p:cNvSpPr>
              <a:spLocks noChangeArrowheads="1"/>
            </p:cNvSpPr>
            <p:nvPr/>
          </p:nvSpPr>
          <p:spPr bwMode="auto">
            <a:xfrm>
              <a:off x="720" y="2189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则级数</a:t>
              </a:r>
            </a:p>
          </p:txBody>
        </p:sp>
        <p:graphicFrame>
          <p:nvGraphicFramePr>
            <p:cNvPr id="26638" name="Object 17"/>
            <p:cNvGraphicFramePr>
              <a:graphicFrameLocks noChangeAspect="1"/>
            </p:cNvGraphicFramePr>
            <p:nvPr/>
          </p:nvGraphicFramePr>
          <p:xfrm>
            <a:off x="1584" y="2046"/>
            <a:ext cx="552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0" name="公式" r:id="rId10" imgW="876300" imgH="1016000" progId="Equation.3">
                    <p:embed/>
                  </p:oleObj>
                </mc:Choice>
                <mc:Fallback>
                  <p:oleObj name="公式" r:id="rId10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46"/>
                          <a:ext cx="552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Rectangle 19"/>
            <p:cNvSpPr>
              <a:spLocks noChangeArrowheads="1"/>
            </p:cNvSpPr>
            <p:nvPr/>
          </p:nvSpPr>
          <p:spPr bwMode="auto">
            <a:xfrm>
              <a:off x="2109" y="2189"/>
              <a:ext cx="7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散</a:t>
              </a:r>
              <a:r>
                <a:rPr lang="en-US" altLang="zh-CN" sz="3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;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743200" y="4953001"/>
            <a:ext cx="4038600" cy="1019175"/>
            <a:chOff x="768" y="3120"/>
            <a:chExt cx="2544" cy="642"/>
          </a:xfrm>
        </p:grpSpPr>
        <p:sp>
          <p:nvSpPr>
            <p:cNvPr id="26634" name="Rectangle 25"/>
            <p:cNvSpPr>
              <a:spLocks noChangeArrowheads="1"/>
            </p:cNvSpPr>
            <p:nvPr/>
          </p:nvSpPr>
          <p:spPr bwMode="auto">
            <a:xfrm>
              <a:off x="768" y="3263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则级数</a:t>
              </a:r>
            </a:p>
          </p:txBody>
        </p:sp>
        <p:graphicFrame>
          <p:nvGraphicFramePr>
            <p:cNvPr id="26635" name="Object 26"/>
            <p:cNvGraphicFramePr>
              <a:graphicFrameLocks noChangeAspect="1"/>
            </p:cNvGraphicFramePr>
            <p:nvPr/>
          </p:nvGraphicFramePr>
          <p:xfrm>
            <a:off x="1699" y="3120"/>
            <a:ext cx="59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1" name="公式" r:id="rId12" imgW="876300" imgH="1016000" progId="Equation.3">
                    <p:embed/>
                  </p:oleObj>
                </mc:Choice>
                <mc:Fallback>
                  <p:oleObj name="公式" r:id="rId12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120"/>
                          <a:ext cx="59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Rectangle 27"/>
            <p:cNvSpPr>
              <a:spLocks noChangeArrowheads="1"/>
            </p:cNvSpPr>
            <p:nvPr/>
          </p:nvSpPr>
          <p:spPr bwMode="auto">
            <a:xfrm>
              <a:off x="2269" y="3300"/>
              <a:ext cx="10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663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E9F86A4-6F5E-4B52-9914-233081A3B48D}" type="slidenum">
              <a:rPr lang="en-US" altLang="zh-CN" sz="1200">
                <a:solidFill>
                  <a:schemeClr val="accent2"/>
                </a:solidFill>
              </a:rPr>
              <a:pPr/>
              <a:t>1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4616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879726" y="577851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52600" y="940017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比较判别法可推出如下快速的判别法</a:t>
            </a: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1217629" y="2954937"/>
            <a:ext cx="33099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最高次数分别为</a:t>
            </a:r>
          </a:p>
        </p:txBody>
      </p:sp>
      <p:graphicFrame>
        <p:nvGraphicFramePr>
          <p:cNvPr id="507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31692"/>
              </p:ext>
            </p:extLst>
          </p:nvPr>
        </p:nvGraphicFramePr>
        <p:xfrm>
          <a:off x="4181094" y="2936859"/>
          <a:ext cx="113515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9" name="公式" r:id="rId4" imgW="371497" imgH="171331" progId="Equation.3">
                  <p:embed/>
                </p:oleObj>
              </mc:Choice>
              <mc:Fallback>
                <p:oleObj name="公式" r:id="rId4" imgW="371497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094" y="2936859"/>
                        <a:ext cx="1135151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69043"/>
              </p:ext>
            </p:extLst>
          </p:nvPr>
        </p:nvGraphicFramePr>
        <p:xfrm>
          <a:off x="1378752" y="3926950"/>
          <a:ext cx="2227462" cy="48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0" name="Equation" r:id="rId6" imgW="1933508" imgH="381013" progId="Equation.3">
                  <p:embed/>
                </p:oleObj>
              </mc:Choice>
              <mc:Fallback>
                <p:oleObj name="Equation" r:id="rId6" imgW="193350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52" y="3926950"/>
                        <a:ext cx="2227462" cy="48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3976417" y="3830436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507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34656"/>
              </p:ext>
            </p:extLst>
          </p:nvPr>
        </p:nvGraphicFramePr>
        <p:xfrm>
          <a:off x="5119417" y="3608921"/>
          <a:ext cx="841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1" name="Equation" r:id="rId8" imgW="799753" imgH="952087" progId="Equation.3">
                  <p:embed/>
                </p:oleObj>
              </mc:Choice>
              <mc:Fallback>
                <p:oleObj name="Equation" r:id="rId8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417" y="3608921"/>
                        <a:ext cx="841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6050079" y="3830134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47149"/>
              </p:ext>
            </p:extLst>
          </p:nvPr>
        </p:nvGraphicFramePr>
        <p:xfrm>
          <a:off x="1378752" y="5027492"/>
          <a:ext cx="2292060" cy="49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2" name="Equation" r:id="rId10" imgW="1933508" imgH="381013" progId="Equation.3">
                  <p:embed/>
                </p:oleObj>
              </mc:Choice>
              <mc:Fallback>
                <p:oleObj name="Equation" r:id="rId10" imgW="193350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52" y="5027492"/>
                        <a:ext cx="2292060" cy="49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6" name="Text Box 12"/>
          <p:cNvSpPr txBox="1">
            <a:spLocks noChangeArrowheads="1"/>
          </p:cNvSpPr>
          <p:nvPr/>
        </p:nvSpPr>
        <p:spPr bwMode="auto">
          <a:xfrm>
            <a:off x="3991054" y="498713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507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21516"/>
              </p:ext>
            </p:extLst>
          </p:nvPr>
        </p:nvGraphicFramePr>
        <p:xfrm>
          <a:off x="5134054" y="4669140"/>
          <a:ext cx="841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3" name="Equation" r:id="rId12" imgW="799753" imgH="952087" progId="Equation.3">
                  <p:embed/>
                </p:oleObj>
              </mc:Choice>
              <mc:Fallback>
                <p:oleObj name="Equation" r:id="rId12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054" y="4669140"/>
                        <a:ext cx="841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8" name="Rectangle 14"/>
          <p:cNvSpPr>
            <a:spLocks noChangeArrowheads="1"/>
          </p:cNvSpPr>
          <p:nvPr/>
        </p:nvSpPr>
        <p:spPr bwMode="auto">
          <a:xfrm>
            <a:off x="6050079" y="494677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766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D321336-AA3A-4349-970A-091D8E70AD62}" type="slidenum">
              <a:rPr lang="en-US" altLang="zh-CN" sz="1200">
                <a:solidFill>
                  <a:schemeClr val="accent2"/>
                </a:solidFill>
              </a:rPr>
              <a:pPr/>
              <a:t>1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14606"/>
              </p:ext>
            </p:extLst>
          </p:nvPr>
        </p:nvGraphicFramePr>
        <p:xfrm>
          <a:off x="1249364" y="1679998"/>
          <a:ext cx="25606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4" name="Equation" r:id="rId13" imgW="965160" imgH="469800" progId="Equation.DSMT4">
                  <p:embed/>
                </p:oleObj>
              </mc:Choice>
              <mc:Fallback>
                <p:oleObj name="Equation" r:id="rId13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9364" y="1679998"/>
                        <a:ext cx="256063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298921" y="1944808"/>
            <a:ext cx="60250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即分母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分子都是关于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多项式，</a:t>
            </a:r>
          </a:p>
        </p:txBody>
      </p:sp>
    </p:spTree>
    <p:extLst>
      <p:ext uri="{BB962C8B-B14F-4D97-AF65-F5344CB8AC3E}">
        <p14:creationId xmlns:p14="http://schemas.microsoft.com/office/powerpoint/2010/main" val="15704726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8" grpId="0" autoUpdateAnimBg="0"/>
      <p:bldP spid="507911" grpId="0" autoUpdateAnimBg="0"/>
      <p:bldP spid="507914" grpId="0" autoUpdateAnimBg="0"/>
      <p:bldP spid="507916" grpId="0" autoUpdateAnimBg="0"/>
      <p:bldP spid="507918" grpId="0" autoUpdateAnimBg="0"/>
      <p:bldP spid="1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2900363" y="3305175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4191001" y="3211513"/>
          <a:ext cx="17494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5" name="Equation" r:id="rId4" imgW="1739900" imgH="952500" progId="Equation.3">
                  <p:embed/>
                </p:oleObj>
              </mc:Choice>
              <mc:Fallback>
                <p:oleObj name="Equation" r:id="rId4" imgW="1739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211513"/>
                        <a:ext cx="17494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6113463" y="338455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08933" name="Object 5"/>
          <p:cNvGraphicFramePr>
            <a:graphicFrameLocks noChangeAspect="1"/>
          </p:cNvGraphicFramePr>
          <p:nvPr/>
        </p:nvGraphicFramePr>
        <p:xfrm>
          <a:off x="3981450" y="4545013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" name="Equation" r:id="rId6" imgW="1091726" imgH="304668" progId="Equation.3">
                  <p:embed/>
                </p:oleObj>
              </mc:Choice>
              <mc:Fallback>
                <p:oleObj name="Equation" r:id="rId6" imgW="109172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545013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4" name="Text Box 6"/>
          <p:cNvSpPr txBox="1">
            <a:spLocks noChangeArrowheads="1"/>
          </p:cNvSpPr>
          <p:nvPr/>
        </p:nvSpPr>
        <p:spPr bwMode="auto">
          <a:xfrm>
            <a:off x="2965450" y="4371975"/>
            <a:ext cx="145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5410201" y="4186238"/>
          <a:ext cx="2619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" name="Equation" r:id="rId8" imgW="2616200" imgH="977900" progId="Equation.3">
                  <p:embed/>
                </p:oleObj>
              </mc:Choice>
              <mc:Fallback>
                <p:oleObj name="Equation" r:id="rId8" imgW="26162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186238"/>
                        <a:ext cx="2619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6" name="Text Box 8"/>
          <p:cNvSpPr txBox="1">
            <a:spLocks noChangeArrowheads="1"/>
          </p:cNvSpPr>
          <p:nvPr/>
        </p:nvSpPr>
        <p:spPr bwMode="auto">
          <a:xfrm>
            <a:off x="2997200" y="53594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508937" name="Object 9"/>
          <p:cNvGraphicFramePr>
            <a:graphicFrameLocks noChangeAspect="1"/>
          </p:cNvGraphicFramePr>
          <p:nvPr/>
        </p:nvGraphicFramePr>
        <p:xfrm>
          <a:off x="3667126" y="5165726"/>
          <a:ext cx="1184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" name="Equation" r:id="rId10" imgW="1180588" imgH="1002865" progId="Equation.3">
                  <p:embed/>
                </p:oleObj>
              </mc:Choice>
              <mc:Fallback>
                <p:oleObj name="Equation" r:id="rId10" imgW="1180588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5165726"/>
                        <a:ext cx="1184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8" name="Rectangle 10"/>
          <p:cNvSpPr>
            <a:spLocks noChangeArrowheads="1"/>
          </p:cNvSpPr>
          <p:nvPr/>
        </p:nvSpPr>
        <p:spPr bwMode="auto">
          <a:xfrm>
            <a:off x="4956175" y="5437189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871788" y="109855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897313" y="838201"/>
          <a:ext cx="2603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" name="Equation" r:id="rId12" imgW="2476500" imgH="965200" progId="Equation.3">
                  <p:embed/>
                </p:oleObj>
              </mc:Choice>
              <mc:Fallback>
                <p:oleObj name="Equation" r:id="rId12" imgW="2476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838201"/>
                        <a:ext cx="26035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6705600" y="1166814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08942" name="Object 14"/>
          <p:cNvGraphicFramePr>
            <a:graphicFrameLocks noChangeAspect="1"/>
          </p:cNvGraphicFramePr>
          <p:nvPr/>
        </p:nvGraphicFramePr>
        <p:xfrm>
          <a:off x="2940050" y="2033588"/>
          <a:ext cx="4724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" name="Equation" r:id="rId14" imgW="4089400" imgH="825500" progId="Equation.3">
                  <p:embed/>
                </p:oleObj>
              </mc:Choice>
              <mc:Fallback>
                <p:oleObj name="Equation" r:id="rId14" imgW="4089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033588"/>
                        <a:ext cx="47244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/>
        </p:nvGraphicFramePr>
        <p:xfrm>
          <a:off x="6845300" y="2325688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" name="Equation" r:id="rId16" imgW="409508" imgH="257354" progId="Equation.3">
                  <p:embed/>
                </p:oleObj>
              </mc:Choice>
              <mc:Fallback>
                <p:oleObj name="Equation" r:id="rId16" imgW="409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325688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85C07E-07DB-48A1-B0C6-0619DB60E6E4}" type="slidenum">
              <a:rPr lang="en-US" altLang="zh-CN" sz="1200">
                <a:solidFill>
                  <a:schemeClr val="accent2"/>
                </a:solidFill>
              </a:rPr>
              <a:pPr/>
              <a:t>1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2412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  <p:bldP spid="508932" grpId="0" autoUpdateAnimBg="0"/>
      <p:bldP spid="508934" grpId="0" autoUpdateAnimBg="0"/>
      <p:bldP spid="508936" grpId="0" autoUpdateAnimBg="0"/>
      <p:bldP spid="508938" grpId="0" autoUpdateAnimBg="0"/>
      <p:bldP spid="5089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Text Box 2"/>
          <p:cNvSpPr txBox="1">
            <a:spLocks noChangeArrowheads="1"/>
          </p:cNvSpPr>
          <p:nvPr/>
        </p:nvSpPr>
        <p:spPr bwMode="auto">
          <a:xfrm>
            <a:off x="2173288" y="147796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3571" name="Object 3"/>
          <p:cNvGraphicFramePr>
            <a:graphicFrameLocks noChangeAspect="1"/>
          </p:cNvGraphicFramePr>
          <p:nvPr/>
        </p:nvGraphicFramePr>
        <p:xfrm>
          <a:off x="3808413" y="1136650"/>
          <a:ext cx="1079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9" name="公式" r:id="rId4" imgW="431613" imgH="520474" progId="Equation.3">
                  <p:embed/>
                </p:oleObj>
              </mc:Choice>
              <mc:Fallback>
                <p:oleObj name="公式" r:id="rId4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136650"/>
                        <a:ext cx="1079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2" name="Text Box 4"/>
          <p:cNvSpPr txBox="1">
            <a:spLocks noChangeArrowheads="1"/>
          </p:cNvSpPr>
          <p:nvPr/>
        </p:nvSpPr>
        <p:spPr bwMode="auto">
          <a:xfrm>
            <a:off x="4021138" y="2566989"/>
            <a:ext cx="2684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为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项级数</a:t>
            </a:r>
            <a:r>
              <a:rPr lang="en-US" altLang="zh-CN" sz="3200" b="1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z="32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3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8464"/>
              </p:ext>
            </p:extLst>
          </p:nvPr>
        </p:nvGraphicFramePr>
        <p:xfrm>
          <a:off x="2895600" y="5105400"/>
          <a:ext cx="3962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0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962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090738" y="3749675"/>
            <a:ext cx="3579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的充要条件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3575" name="Text Box 7"/>
          <p:cNvSpPr txBox="1">
            <a:spLocks noChangeArrowheads="1"/>
          </p:cNvSpPr>
          <p:nvPr/>
        </p:nvSpPr>
        <p:spPr bwMode="auto">
          <a:xfrm>
            <a:off x="6742113" y="5094289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调增加数列</a:t>
            </a:r>
            <a:endParaRPr lang="zh-CN" altLang="en-US" sz="32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6699250" y="1506539"/>
          <a:ext cx="1073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1" name="公式" r:id="rId8" imgW="409508" imgH="181008" progId="Equation.3">
                  <p:embed/>
                </p:oleObj>
              </mc:Choice>
              <mc:Fallback>
                <p:oleObj name="公式" r:id="rId8" imgW="409508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506539"/>
                        <a:ext cx="10731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2090738" y="540832"/>
            <a:ext cx="449820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一、正项级数定义</a:t>
            </a:r>
          </a:p>
        </p:txBody>
      </p:sp>
      <p:sp>
        <p:nvSpPr>
          <p:cNvPr id="493578" name="Text Box 10"/>
          <p:cNvSpPr txBox="1">
            <a:spLocks noChangeArrowheads="1"/>
          </p:cNvSpPr>
          <p:nvPr/>
        </p:nvSpPr>
        <p:spPr bwMode="auto">
          <a:xfrm>
            <a:off x="3227389" y="1490664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若</a:t>
            </a:r>
          </a:p>
        </p:txBody>
      </p:sp>
      <p:sp>
        <p:nvSpPr>
          <p:cNvPr id="493579" name="Text Box 11"/>
          <p:cNvSpPr txBox="1">
            <a:spLocks noChangeArrowheads="1"/>
          </p:cNvSpPr>
          <p:nvPr/>
        </p:nvSpPr>
        <p:spPr bwMode="auto">
          <a:xfrm>
            <a:off x="4894264" y="1489076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的一般项</a:t>
            </a:r>
          </a:p>
        </p:txBody>
      </p:sp>
      <p:sp>
        <p:nvSpPr>
          <p:cNvPr id="493580" name="Text Box 12"/>
          <p:cNvSpPr txBox="1">
            <a:spLocks noChangeArrowheads="1"/>
          </p:cNvSpPr>
          <p:nvPr/>
        </p:nvSpPr>
        <p:spPr bwMode="auto">
          <a:xfrm>
            <a:off x="7772400" y="1447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则称</a:t>
            </a:r>
          </a:p>
        </p:txBody>
      </p:sp>
      <p:graphicFrame>
        <p:nvGraphicFramePr>
          <p:cNvPr id="493581" name="Object 13"/>
          <p:cNvGraphicFramePr>
            <a:graphicFrameLocks noGrp="1" noChangeAspect="1"/>
          </p:cNvGraphicFramePr>
          <p:nvPr>
            <p:ph/>
          </p:nvPr>
        </p:nvGraphicFramePr>
        <p:xfrm>
          <a:off x="3048000" y="2127250"/>
          <a:ext cx="10731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2" name="公式" r:id="rId10" imgW="431613" imgH="520474" progId="Equation.3">
                  <p:embed/>
                </p:oleObj>
              </mc:Choice>
              <mc:Fallback>
                <p:oleObj name="公式" r:id="rId10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27250"/>
                        <a:ext cx="10731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2" name="Text Box 14"/>
          <p:cNvSpPr txBox="1">
            <a:spLocks noChangeArrowheads="1"/>
          </p:cNvSpPr>
          <p:nvPr/>
        </p:nvSpPr>
        <p:spPr bwMode="auto">
          <a:xfrm>
            <a:off x="2727326" y="4464050"/>
            <a:ext cx="4672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当级数为正项级数，则：</a:t>
            </a:r>
          </a:p>
        </p:txBody>
      </p:sp>
    </p:spTree>
    <p:extLst>
      <p:ext uri="{BB962C8B-B14F-4D97-AF65-F5344CB8AC3E}">
        <p14:creationId xmlns:p14="http://schemas.microsoft.com/office/powerpoint/2010/main" val="26721775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/>
      <p:bldP spid="493572" grpId="0" autoUpdateAnimBg="0"/>
      <p:bldP spid="493574" grpId="0"/>
      <p:bldP spid="493575" grpId="0" autoUpdateAnimBg="0"/>
      <p:bldP spid="493578" grpId="0"/>
      <p:bldP spid="493579" grpId="0"/>
      <p:bldP spid="493580" grpId="0"/>
      <p:bldP spid="4935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2089150" y="249395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18457"/>
              </p:ext>
            </p:extLst>
          </p:nvPr>
        </p:nvGraphicFramePr>
        <p:xfrm>
          <a:off x="2965086" y="4282484"/>
          <a:ext cx="16049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" name="Equation" r:id="rId4" imgW="1612900" imgH="1308100" progId="Equation.3">
                  <p:embed/>
                </p:oleObj>
              </mc:Choice>
              <mc:Fallback>
                <p:oleObj name="Equation" r:id="rId4" imgW="16129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86" y="4282484"/>
                        <a:ext cx="16049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84976"/>
              </p:ext>
            </p:extLst>
          </p:nvPr>
        </p:nvGraphicFramePr>
        <p:xfrm>
          <a:off x="3042660" y="1879640"/>
          <a:ext cx="15541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" name="公式" r:id="rId6" imgW="622300" imgH="596900" progId="Equation.3">
                  <p:embed/>
                </p:oleObj>
              </mc:Choice>
              <mc:Fallback>
                <p:oleObj name="公式" r:id="rId6" imgW="622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660" y="1879640"/>
                        <a:ext cx="15541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56678"/>
              </p:ext>
            </p:extLst>
          </p:nvPr>
        </p:nvGraphicFramePr>
        <p:xfrm>
          <a:off x="4663495" y="2647280"/>
          <a:ext cx="6445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7" name="Equation" r:id="rId8" imgW="469696" imgH="304668" progId="Equation.3">
                  <p:embed/>
                </p:oleObj>
              </mc:Choice>
              <mc:Fallback>
                <p:oleObj name="Equation" r:id="rId8" imgW="46969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495" y="2647280"/>
                        <a:ext cx="6445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75249"/>
              </p:ext>
            </p:extLst>
          </p:nvPr>
        </p:nvGraphicFramePr>
        <p:xfrm>
          <a:off x="4816476" y="4616219"/>
          <a:ext cx="18605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" name="公式" r:id="rId10" imgW="1866900" imgH="1384300" progId="Equation.3">
                  <p:embed/>
                </p:oleObj>
              </mc:Choice>
              <mc:Fallback>
                <p:oleObj name="公式" r:id="rId10" imgW="18669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6" y="4616219"/>
                        <a:ext cx="18605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4783"/>
              </p:ext>
            </p:extLst>
          </p:nvPr>
        </p:nvGraphicFramePr>
        <p:xfrm>
          <a:off x="6743700" y="4873302"/>
          <a:ext cx="463913" cy="37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9" name="Equation" r:id="rId12" imgW="469696" imgH="304668" progId="Equation.3">
                  <p:embed/>
                </p:oleObj>
              </mc:Choice>
              <mc:Fallback>
                <p:oleObj name="Equation" r:id="rId12" imgW="46969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873302"/>
                        <a:ext cx="463913" cy="376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59531"/>
              </p:ext>
            </p:extLst>
          </p:nvPr>
        </p:nvGraphicFramePr>
        <p:xfrm>
          <a:off x="7578725" y="4616219"/>
          <a:ext cx="19907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" name="公式" r:id="rId13" imgW="1981200" imgH="952500" progId="Equation.3">
                  <p:embed/>
                </p:oleObj>
              </mc:Choice>
              <mc:Fallback>
                <p:oleObj name="公式" r:id="rId13" imgW="1981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4616219"/>
                        <a:ext cx="19907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1" name="Text Box 9"/>
          <p:cNvSpPr txBox="1">
            <a:spLocks noChangeArrowheads="1"/>
          </p:cNvSpPr>
          <p:nvPr/>
        </p:nvSpPr>
        <p:spPr bwMode="auto">
          <a:xfrm>
            <a:off x="8424864" y="357210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7891464" y="249395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9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07714"/>
              </p:ext>
            </p:extLst>
          </p:nvPr>
        </p:nvGraphicFramePr>
        <p:xfrm>
          <a:off x="3767567" y="5165724"/>
          <a:ext cx="5397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1" name="公式" r:id="rId15" imgW="171405" imgH="362016" progId="Equation.3">
                  <p:embed/>
                </p:oleObj>
              </mc:Choice>
              <mc:Fallback>
                <p:oleObj name="公式" r:id="rId15" imgW="171405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567" y="5165724"/>
                        <a:ext cx="5397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089150" y="1300202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判定</a:t>
            </a:r>
            <a:r>
              <a:rPr lang="zh-CN" altLang="en-US" sz="3200" b="1" dirty="0">
                <a:solidFill>
                  <a:srgbClr val="000000"/>
                </a:solidFill>
                <a:ea typeface="宋体" panose="02010600030101010101" pitchFamily="2" charset="-122"/>
              </a:rPr>
              <a:t>级数            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60554"/>
              </p:ext>
            </p:extLst>
          </p:nvPr>
        </p:nvGraphicFramePr>
        <p:xfrm>
          <a:off x="4881994" y="1050171"/>
          <a:ext cx="1336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公式" r:id="rId17" imgW="533169" imgH="431613" progId="Equation.3">
                  <p:embed/>
                </p:oleObj>
              </mc:Choice>
              <mc:Fallback>
                <p:oleObj name="公式" r:id="rId17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94" y="1050171"/>
                        <a:ext cx="1336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6" name="Rectangle 14"/>
          <p:cNvSpPr>
            <a:spLocks noChangeArrowheads="1"/>
          </p:cNvSpPr>
          <p:nvPr/>
        </p:nvSpPr>
        <p:spPr bwMode="auto">
          <a:xfrm>
            <a:off x="5477243" y="249395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4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限形式知</a:t>
            </a:r>
            <a:r>
              <a:rPr lang="en-US" altLang="zh-CN" sz="3200" b="1" dirty="0">
                <a:solidFill>
                  <a:srgbClr val="04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656442" y="2800474"/>
            <a:ext cx="762000" cy="838200"/>
            <a:chOff x="1488" y="1872"/>
            <a:chExt cx="480" cy="528"/>
          </a:xfrm>
        </p:grpSpPr>
        <p:sp>
          <p:nvSpPr>
            <p:cNvPr id="29717" name="AutoShape 16"/>
            <p:cNvSpPr>
              <a:spLocks noChangeArrowheads="1"/>
            </p:cNvSpPr>
            <p:nvPr/>
          </p:nvSpPr>
          <p:spPr bwMode="auto">
            <a:xfrm>
              <a:off x="1488" y="1920"/>
              <a:ext cx="480" cy="432"/>
            </a:xfrm>
            <a:prstGeom prst="parallelogram">
              <a:avLst>
                <a:gd name="adj" fmla="val 27778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18" name="Object 17"/>
            <p:cNvGraphicFramePr>
              <a:graphicFrameLocks noChangeAspect="1"/>
            </p:cNvGraphicFramePr>
            <p:nvPr/>
          </p:nvGraphicFramePr>
          <p:xfrm>
            <a:off x="1632" y="1872"/>
            <a:ext cx="19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3" name="公式" r:id="rId19" imgW="104708" imgH="362016" progId="Equation.3">
                    <p:embed/>
                  </p:oleObj>
                </mc:Choice>
                <mc:Fallback>
                  <p:oleObj name="公式" r:id="rId19" imgW="104708" imgH="362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72"/>
                          <a:ext cx="19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049463" y="3160597"/>
            <a:ext cx="6629400" cy="1236662"/>
            <a:chOff x="384" y="1873"/>
            <a:chExt cx="4176" cy="779"/>
          </a:xfrm>
        </p:grpSpPr>
        <p:graphicFrame>
          <p:nvGraphicFramePr>
            <p:cNvPr id="297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19808"/>
                </p:ext>
              </p:extLst>
            </p:nvPr>
          </p:nvGraphicFramePr>
          <p:xfrm>
            <a:off x="2101" y="1873"/>
            <a:ext cx="1020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4" name="公式" r:id="rId21" imgW="647419" imgH="495085" progId="Equation.3">
                    <p:embed/>
                  </p:oleObj>
                </mc:Choice>
                <mc:Fallback>
                  <p:oleObj name="公式" r:id="rId21" imgW="647419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1873"/>
                          <a:ext cx="1020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384" y="2112"/>
              <a:ext cx="41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3200" b="1" dirty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8</a:t>
              </a:r>
              <a:r>
                <a:rPr lang="zh-CN" altLang="en-US" sz="32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判定</a:t>
              </a:r>
              <a:r>
                <a:rPr lang="zh-CN" altLang="en-US" sz="32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级数          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的敛散性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509973" name="Text Box 21"/>
          <p:cNvSpPr txBox="1">
            <a:spLocks noChangeArrowheads="1"/>
          </p:cNvSpPr>
          <p:nvPr/>
        </p:nvSpPr>
        <p:spPr bwMode="auto">
          <a:xfrm>
            <a:off x="2026638" y="475607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97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836EC05-8ACB-41D1-8A2D-554BF38BCD7A}" type="slidenum">
              <a:rPr lang="en-US" altLang="zh-CN" sz="1200">
                <a:solidFill>
                  <a:schemeClr val="accent2"/>
                </a:solidFill>
              </a:rPr>
              <a:pPr/>
              <a:t>20</a:t>
            </a:fld>
            <a:endParaRPr lang="en-US" altLang="zh-CN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5228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autoUpdateAnimBg="0"/>
      <p:bldP spid="509961" grpId="0" autoUpdateAnimBg="0"/>
      <p:bldP spid="509962" grpId="0" autoUpdateAnimBg="0"/>
      <p:bldP spid="509966" grpId="0" autoUpdateAnimBg="0"/>
      <p:bldP spid="5099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13473"/>
              </p:ext>
            </p:extLst>
          </p:nvPr>
        </p:nvGraphicFramePr>
        <p:xfrm>
          <a:off x="2658416" y="711447"/>
          <a:ext cx="53022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2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416" y="711447"/>
                        <a:ext cx="53022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1863672" y="2556558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12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22680"/>
              </p:ext>
            </p:extLst>
          </p:nvPr>
        </p:nvGraphicFramePr>
        <p:xfrm>
          <a:off x="2658416" y="1921839"/>
          <a:ext cx="2100694" cy="13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3" name="Equation" r:id="rId6" imgW="812520" imgH="571320" progId="Equation.DSMT4">
                  <p:embed/>
                </p:oleObj>
              </mc:Choice>
              <mc:Fallback>
                <p:oleObj name="Equation" r:id="rId6" imgW="812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416" y="1921839"/>
                        <a:ext cx="2100694" cy="133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92829"/>
              </p:ext>
            </p:extLst>
          </p:nvPr>
        </p:nvGraphicFramePr>
        <p:xfrm>
          <a:off x="3429842" y="2811085"/>
          <a:ext cx="1329268" cy="99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4" name="Equation" r:id="rId8" imgW="545760" imgH="431640" progId="Equation.DSMT4">
                  <p:embed/>
                </p:oleObj>
              </mc:Choice>
              <mc:Fallback>
                <p:oleObj name="Equation" r:id="rId8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842" y="2811085"/>
                        <a:ext cx="1329268" cy="996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7565"/>
              </p:ext>
            </p:extLst>
          </p:nvPr>
        </p:nvGraphicFramePr>
        <p:xfrm>
          <a:off x="4759110" y="2324978"/>
          <a:ext cx="19446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5" name="Equation" r:id="rId10" imgW="825480" imgH="406080" progId="Equation.DSMT4">
                  <p:embed/>
                </p:oleObj>
              </mc:Choice>
              <mc:Fallback>
                <p:oleObj name="Equation" r:id="rId10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10" y="2324978"/>
                        <a:ext cx="19446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96850"/>
              </p:ext>
            </p:extLst>
          </p:nvPr>
        </p:nvGraphicFramePr>
        <p:xfrm>
          <a:off x="8679872" y="2615046"/>
          <a:ext cx="523163" cy="37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6" name="Equation" r:id="rId12" imgW="228600" imgH="164880" progId="Equation.DSMT4">
                  <p:embed/>
                </p:oleObj>
              </mc:Choice>
              <mc:Fallback>
                <p:oleObj name="Equation" r:id="rId12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872" y="2615046"/>
                        <a:ext cx="523163" cy="37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8" name="Text Box 8"/>
          <p:cNvSpPr txBox="1">
            <a:spLocks noChangeArrowheads="1"/>
          </p:cNvSpPr>
          <p:nvPr/>
        </p:nvSpPr>
        <p:spPr bwMode="auto">
          <a:xfrm>
            <a:off x="1764514" y="4053691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级数</a:t>
            </a:r>
          </a:p>
        </p:txBody>
      </p:sp>
      <p:sp>
        <p:nvSpPr>
          <p:cNvPr id="512009" name="Text Box 9"/>
          <p:cNvSpPr txBox="1">
            <a:spLocks noChangeArrowheads="1"/>
          </p:cNvSpPr>
          <p:nvPr/>
        </p:nvSpPr>
        <p:spPr bwMode="auto">
          <a:xfrm>
            <a:off x="4881137" y="3981584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12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5841"/>
              </p:ext>
            </p:extLst>
          </p:nvPr>
        </p:nvGraphicFramePr>
        <p:xfrm>
          <a:off x="3081338" y="3762376"/>
          <a:ext cx="1841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7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762376"/>
                        <a:ext cx="18415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69962"/>
              </p:ext>
            </p:extLst>
          </p:nvPr>
        </p:nvGraphicFramePr>
        <p:xfrm>
          <a:off x="6080700" y="3828751"/>
          <a:ext cx="3212460" cy="11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8" name="Equation" r:id="rId16" imgW="1193760" imgH="431640" progId="Equation.DSMT4">
                  <p:embed/>
                </p:oleObj>
              </mc:Choice>
              <mc:Fallback>
                <p:oleObj name="Equation" r:id="rId16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700" y="3828751"/>
                        <a:ext cx="3212460" cy="1102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821773" y="937347"/>
            <a:ext cx="10796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endParaRPr lang="zh-CN" altLang="en-US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013" name="Text Box 13"/>
          <p:cNvSpPr txBox="1">
            <a:spLocks noChangeArrowheads="1"/>
          </p:cNvSpPr>
          <p:nvPr/>
        </p:nvSpPr>
        <p:spPr bwMode="auto">
          <a:xfrm>
            <a:off x="1711261" y="4976045"/>
            <a:ext cx="8395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使用比较判别法或比较判别法的极限形式必须</a:t>
            </a:r>
          </a:p>
        </p:txBody>
      </p:sp>
      <p:sp>
        <p:nvSpPr>
          <p:cNvPr id="512014" name="Rectangle 14"/>
          <p:cNvSpPr>
            <a:spLocks noChangeArrowheads="1"/>
          </p:cNvSpPr>
          <p:nvPr/>
        </p:nvSpPr>
        <p:spPr bwMode="auto">
          <a:xfrm>
            <a:off x="1711261" y="5667215"/>
            <a:ext cx="39950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找到适当的比较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16DDD2-7EB0-4A0B-8C54-658110EE9F87}" type="slidenum">
              <a:rPr lang="en-US" altLang="zh-CN" sz="1200">
                <a:solidFill>
                  <a:schemeClr val="accent2"/>
                </a:solidFill>
              </a:rPr>
              <a:pPr/>
              <a:t>2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62579"/>
              </p:ext>
            </p:extLst>
          </p:nvPr>
        </p:nvGraphicFramePr>
        <p:xfrm>
          <a:off x="6793922" y="2326884"/>
          <a:ext cx="188595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9" name="Equation" r:id="rId18" imgW="799920" imgH="609480" progId="Equation.DSMT4">
                  <p:embed/>
                </p:oleObj>
              </mc:Choice>
              <mc:Fallback>
                <p:oleObj name="Equation" r:id="rId18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922" y="2326884"/>
                        <a:ext cx="1885950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4319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3" grpId="0" autoUpdateAnimBg="0"/>
      <p:bldP spid="512008" grpId="0" autoUpdateAnimBg="0"/>
      <p:bldP spid="512009" grpId="0" autoUpdateAnimBg="0"/>
      <p:bldP spid="512013" grpId="0" build="allAtOnce" autoUpdateAnimBg="0"/>
      <p:bldP spid="5120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8695" y="874577"/>
            <a:ext cx="5641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dirty="0">
                <a:solidFill>
                  <a:srgbClr val="FF0000"/>
                </a:solidFill>
              </a:rPr>
              <a:t>     </a:t>
            </a:r>
            <a:r>
              <a:rPr lang="zh-CN" altLang="en-US" sz="2800" b="1" dirty="0"/>
              <a:t>判别下列正项级数的敛散性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43427"/>
              </p:ext>
            </p:extLst>
          </p:nvPr>
        </p:nvGraphicFramePr>
        <p:xfrm>
          <a:off x="1749414" y="1305582"/>
          <a:ext cx="2926773" cy="104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8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14" y="1305582"/>
                        <a:ext cx="2926773" cy="104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14940" y="2372612"/>
            <a:ext cx="5023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</a:rPr>
              <a:t>    </a:t>
            </a:r>
            <a:r>
              <a:rPr lang="zh-CN" altLang="zh-CN" sz="2800" b="1" dirty="0"/>
              <a:t>对级数的通项先作分析：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865005" y="2815700"/>
            <a:ext cx="2203018" cy="1095478"/>
            <a:chOff x="1840345" y="3032125"/>
            <a:chExt cx="2203018" cy="1095478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845724"/>
                </p:ext>
              </p:extLst>
            </p:nvPr>
          </p:nvGraphicFramePr>
          <p:xfrm>
            <a:off x="1840345" y="3073359"/>
            <a:ext cx="1124527" cy="1054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9" name="Equation" r:id="rId5" imgW="457200" imgH="431800" progId="Equation.DSMT4">
                    <p:embed/>
                  </p:oleObj>
                </mc:Choice>
                <mc:Fallback>
                  <p:oleObj name="Equation" r:id="rId5" imgW="4572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345" y="3073359"/>
                          <a:ext cx="1124527" cy="1054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494922"/>
                </p:ext>
              </p:extLst>
            </p:nvPr>
          </p:nvGraphicFramePr>
          <p:xfrm>
            <a:off x="3211513" y="3032125"/>
            <a:ext cx="83185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0" name="Equation" r:id="rId7" imgW="330120" imgH="431640" progId="Equation.DSMT4">
                    <p:embed/>
                  </p:oleObj>
                </mc:Choice>
                <mc:Fallback>
                  <p:oleObj name="Equation" r:id="rId7" imgW="33012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513" y="3032125"/>
                          <a:ext cx="831850" cy="1092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2828636" y="3307654"/>
              <a:ext cx="4618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3986346" y="3122446"/>
            <a:ext cx="1379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而，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070120" y="2927049"/>
            <a:ext cx="2687971" cy="1082241"/>
            <a:chOff x="5510320" y="2972523"/>
            <a:chExt cx="2687971" cy="1082241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067805"/>
                </p:ext>
              </p:extLst>
            </p:nvPr>
          </p:nvGraphicFramePr>
          <p:xfrm>
            <a:off x="5510320" y="2972523"/>
            <a:ext cx="1731586" cy="108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1" name="Equation" r:id="rId9" imgW="685800" imgH="431800" progId="Equation.DSMT4">
                    <p:embed/>
                  </p:oleObj>
                </mc:Choice>
                <mc:Fallback>
                  <p:oleObj name="Equation" r:id="rId9" imgW="6858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320" y="2972523"/>
                          <a:ext cx="1731586" cy="10822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242561"/>
                </p:ext>
              </p:extLst>
            </p:nvPr>
          </p:nvGraphicFramePr>
          <p:xfrm>
            <a:off x="7720183" y="3003663"/>
            <a:ext cx="478108" cy="103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2" name="Equation" r:id="rId11" imgW="152268" imgH="406048" progId="Equation.DSMT4">
                    <p:embed/>
                  </p:oleObj>
                </mc:Choice>
                <mc:Fallback>
                  <p:oleObj name="Equation" r:id="rId11" imgW="152268" imgH="40604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183" y="3003663"/>
                          <a:ext cx="478108" cy="1039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7194819" y="3261778"/>
              <a:ext cx="406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 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2305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6384618" y="2369749"/>
            <a:ext cx="3749964" cy="523220"/>
            <a:chOff x="0" y="3254128"/>
            <a:chExt cx="3749964" cy="523220"/>
          </a:xfrm>
        </p:grpSpPr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0" y="3254128"/>
              <a:ext cx="37499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当       时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800481"/>
                </p:ext>
              </p:extLst>
            </p:nvPr>
          </p:nvGraphicFramePr>
          <p:xfrm>
            <a:off x="457200" y="3289769"/>
            <a:ext cx="1214582" cy="45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3" name="Equation" r:id="rId13" imgW="406048" imgH="152268" progId="Equation.DSMT4">
                    <p:embed/>
                  </p:oleObj>
                </mc:Choice>
                <mc:Fallback>
                  <p:oleObj name="Equation" r:id="rId13" imgW="40604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289769"/>
                          <a:ext cx="1214582" cy="451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43893"/>
              </p:ext>
            </p:extLst>
          </p:nvPr>
        </p:nvGraphicFramePr>
        <p:xfrm>
          <a:off x="1821715" y="3827500"/>
          <a:ext cx="3324517" cy="178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4" name="Equation" r:id="rId15" imgW="1473120" imgH="787320" progId="Equation.DSMT4">
                  <p:embed/>
                </p:oleObj>
              </mc:Choice>
              <mc:Fallback>
                <p:oleObj name="Equation" r:id="rId15" imgW="1473120" imgH="787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15" y="3827500"/>
                        <a:ext cx="3324517" cy="1789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46907"/>
              </p:ext>
            </p:extLst>
          </p:nvPr>
        </p:nvGraphicFramePr>
        <p:xfrm>
          <a:off x="5268220" y="4197834"/>
          <a:ext cx="2291773" cy="103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5"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220" y="4197834"/>
                        <a:ext cx="2291773" cy="1037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75952"/>
              </p:ext>
            </p:extLst>
          </p:nvPr>
        </p:nvGraphicFramePr>
        <p:xfrm>
          <a:off x="1865005" y="5390820"/>
          <a:ext cx="3751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6" name="Equation" r:id="rId19" imgW="1562040" imgH="431640" progId="Equation.DSMT4">
                  <p:embed/>
                </p:oleObj>
              </mc:Choice>
              <mc:Fallback>
                <p:oleObj name="Equation" r:id="rId1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005" y="5390820"/>
                        <a:ext cx="3751263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43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5249"/>
              </p:ext>
            </p:extLst>
          </p:nvPr>
        </p:nvGraphicFramePr>
        <p:xfrm>
          <a:off x="2212539" y="874674"/>
          <a:ext cx="3533512" cy="104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39" y="874674"/>
                        <a:ext cx="3533512" cy="1045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2012610" y="2242152"/>
            <a:ext cx="414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级数的通项先作分析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19078" y="3436958"/>
            <a:ext cx="2474566" cy="1135463"/>
            <a:chOff x="2051082" y="2297785"/>
            <a:chExt cx="2474566" cy="1135463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578533"/>
                </p:ext>
              </p:extLst>
            </p:nvPr>
          </p:nvGraphicFramePr>
          <p:xfrm>
            <a:off x="2051082" y="2297785"/>
            <a:ext cx="1135463" cy="113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0" name="Equation" r:id="rId5" imgW="444307" imgH="444307" progId="Equation.DSMT4">
                    <p:embed/>
                  </p:oleObj>
                </mc:Choice>
                <mc:Fallback>
                  <p:oleObj name="Equation" r:id="rId5" imgW="444307" imgH="444307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82" y="2297785"/>
                          <a:ext cx="1135463" cy="1135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039372"/>
                </p:ext>
              </p:extLst>
            </p:nvPr>
          </p:nvGraphicFramePr>
          <p:xfrm>
            <a:off x="3697931" y="2314121"/>
            <a:ext cx="827717" cy="109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1" name="Equation" r:id="rId7" imgW="330120" imgH="431640" progId="Equation.DSMT4">
                    <p:embed/>
                  </p:oleObj>
                </mc:Choice>
                <mc:Fallback>
                  <p:oleObj name="Equation" r:id="rId7" imgW="33012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931" y="2314121"/>
                          <a:ext cx="827717" cy="10969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>
              <a:off x="3172231" y="2590533"/>
              <a:ext cx="39977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761151" y="3551247"/>
            <a:ext cx="3557140" cy="1021174"/>
            <a:chOff x="4952111" y="2512343"/>
            <a:chExt cx="3557140" cy="1021174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319423"/>
                </p:ext>
              </p:extLst>
            </p:nvPr>
          </p:nvGraphicFramePr>
          <p:xfrm>
            <a:off x="4952111" y="2532750"/>
            <a:ext cx="2629922" cy="1000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2" name="Equation" r:id="rId9" imgW="1079032" imgH="406224" progId="Equation.DSMT4">
                    <p:embed/>
                  </p:oleObj>
                </mc:Choice>
                <mc:Fallback>
                  <p:oleObj name="Equation" r:id="rId9" imgW="1079032" imgH="40622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111" y="2532750"/>
                          <a:ext cx="2629922" cy="10007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101453"/>
                </p:ext>
              </p:extLst>
            </p:nvPr>
          </p:nvGraphicFramePr>
          <p:xfrm>
            <a:off x="8006446" y="2512343"/>
            <a:ext cx="502805" cy="953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3" name="Equation" r:id="rId11" imgW="215640" imgH="406080" progId="Equation.DSMT4">
                    <p:embed/>
                  </p:oleObj>
                </mc:Choice>
                <mc:Fallback>
                  <p:oleObj name="Equation" r:id="rId11" imgW="215640" imgH="4060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6446" y="2512343"/>
                          <a:ext cx="502805" cy="9538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7562414" y="2802300"/>
              <a:ext cx="46365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044045" y="2912410"/>
            <a:ext cx="4148045" cy="523220"/>
            <a:chOff x="4128525" y="2432042"/>
            <a:chExt cx="4148045" cy="52322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866077"/>
                </p:ext>
              </p:extLst>
            </p:nvPr>
          </p:nvGraphicFramePr>
          <p:xfrm>
            <a:off x="4723042" y="2442045"/>
            <a:ext cx="1237673" cy="460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4" name="Equation" r:id="rId13" imgW="406048" imgH="152268" progId="Equation.DSMT4">
                    <p:embed/>
                  </p:oleObj>
                </mc:Choice>
                <mc:Fallback>
                  <p:oleObj name="Equation" r:id="rId13" imgW="406048" imgH="15226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042" y="2442045"/>
                          <a:ext cx="1237673" cy="4605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25"/>
            <p:cNvSpPr>
              <a:spLocks noChangeArrowheads="1"/>
            </p:cNvSpPr>
            <p:nvPr/>
          </p:nvSpPr>
          <p:spPr bwMode="auto">
            <a:xfrm>
              <a:off x="4128525" y="2432042"/>
              <a:ext cx="4148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06617"/>
              </p:ext>
            </p:extLst>
          </p:nvPr>
        </p:nvGraphicFramePr>
        <p:xfrm>
          <a:off x="3327458" y="4633600"/>
          <a:ext cx="4384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" name="Equation" r:id="rId15" imgW="1777680" imgH="431640" progId="Equation.DSMT4">
                  <p:embed/>
                </p:oleObj>
              </mc:Choice>
              <mc:Fallback>
                <p:oleObj name="Equation" r:id="rId15" imgW="17776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58" y="4633600"/>
                        <a:ext cx="4384675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2044045" y="4929387"/>
            <a:ext cx="923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而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1181469" y="2059254"/>
            <a:ext cx="9550400" cy="44872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63260"/>
              </p:ext>
            </p:extLst>
          </p:nvPr>
        </p:nvGraphicFramePr>
        <p:xfrm>
          <a:off x="2120876" y="2282004"/>
          <a:ext cx="7671586" cy="197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" name="Equation" r:id="rId18" imgW="3174840" imgH="812520" progId="Equation.DSMT4">
                  <p:embed/>
                </p:oleObj>
              </mc:Choice>
              <mc:Fallback>
                <p:oleObj name="Equation" r:id="rId18" imgW="317484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76" y="2282004"/>
                        <a:ext cx="7671586" cy="1971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822055" y="24321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09218"/>
              </p:ext>
            </p:extLst>
          </p:nvPr>
        </p:nvGraphicFramePr>
        <p:xfrm>
          <a:off x="2558061" y="4186524"/>
          <a:ext cx="2842469" cy="110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7" name="Equation" r:id="rId20" imgW="1117440" imgH="431640" progId="Equation.DSMT4">
                  <p:embed/>
                </p:oleObj>
              </mc:Choice>
              <mc:Fallback>
                <p:oleObj name="Equation" r:id="rId20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061" y="4186524"/>
                        <a:ext cx="2842469" cy="1103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80148"/>
              </p:ext>
            </p:extLst>
          </p:nvPr>
        </p:nvGraphicFramePr>
        <p:xfrm>
          <a:off x="2537678" y="5214412"/>
          <a:ext cx="4286554" cy="108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8" name="Equation" r:id="rId22" imgW="1714320" imgH="431640" progId="Equation.DSMT4">
                  <p:embed/>
                </p:oleObj>
              </mc:Choice>
              <mc:Fallback>
                <p:oleObj name="Equation" r:id="rId22" imgW="171432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678" y="5214412"/>
                        <a:ext cx="4286554" cy="1080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69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1" grpId="0"/>
      <p:bldP spid="13340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17"/>
          <p:cNvSpPr>
            <a:spLocks noChangeArrowheads="1"/>
          </p:cNvSpPr>
          <p:nvPr/>
        </p:nvSpPr>
        <p:spPr bwMode="auto">
          <a:xfrm>
            <a:off x="1038687" y="3923931"/>
            <a:ext cx="10074681" cy="2565646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45705"/>
              </p:ext>
            </p:extLst>
          </p:nvPr>
        </p:nvGraphicFramePr>
        <p:xfrm>
          <a:off x="1814556" y="596194"/>
          <a:ext cx="2071256" cy="10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56" y="596194"/>
                        <a:ext cx="2071256" cy="102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23798"/>
              </p:ext>
            </p:extLst>
          </p:nvPr>
        </p:nvGraphicFramePr>
        <p:xfrm>
          <a:off x="2612700" y="1459822"/>
          <a:ext cx="3938119" cy="177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0" name="Equation" r:id="rId6" imgW="1688760" imgH="761760" progId="Equation.DSMT4">
                  <p:embed/>
                </p:oleObj>
              </mc:Choice>
              <mc:Fallback>
                <p:oleObj name="Equation" r:id="rId6" imgW="1688760" imgH="761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00" y="1459822"/>
                        <a:ext cx="3938119" cy="177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46741" y="212431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02469"/>
              </p:ext>
            </p:extLst>
          </p:nvPr>
        </p:nvGraphicFramePr>
        <p:xfrm>
          <a:off x="6987352" y="1864512"/>
          <a:ext cx="2282421" cy="9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1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352" y="1864512"/>
                        <a:ext cx="2282421" cy="970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92876"/>
              </p:ext>
            </p:extLst>
          </p:nvPr>
        </p:nvGraphicFramePr>
        <p:xfrm>
          <a:off x="1968261" y="3112210"/>
          <a:ext cx="2764229" cy="99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" name="Equation" r:id="rId10" imgW="1206360" imgH="431640" progId="Equation.DSMT4">
                  <p:embed/>
                </p:oleObj>
              </mc:Choice>
              <mc:Fallback>
                <p:oleObj name="Equation" r:id="rId10" imgW="12063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61" y="3112210"/>
                        <a:ext cx="2764229" cy="99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12576"/>
              </p:ext>
            </p:extLst>
          </p:nvPr>
        </p:nvGraphicFramePr>
        <p:xfrm>
          <a:off x="1468571" y="5402880"/>
          <a:ext cx="1022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571" y="5402880"/>
                        <a:ext cx="1022350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6507"/>
              </p:ext>
            </p:extLst>
          </p:nvPr>
        </p:nvGraphicFramePr>
        <p:xfrm>
          <a:off x="2733434" y="5435834"/>
          <a:ext cx="624691" cy="52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4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4" y="5435834"/>
                        <a:ext cx="624691" cy="52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43052"/>
              </p:ext>
            </p:extLst>
          </p:nvPr>
        </p:nvGraphicFramePr>
        <p:xfrm>
          <a:off x="3577476" y="5375552"/>
          <a:ext cx="1707793" cy="60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"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476" y="5375552"/>
                        <a:ext cx="1707793" cy="60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05023"/>
              </p:ext>
            </p:extLst>
          </p:nvPr>
        </p:nvGraphicFramePr>
        <p:xfrm>
          <a:off x="5429056" y="5488350"/>
          <a:ext cx="623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6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056" y="5488350"/>
                        <a:ext cx="62388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75808"/>
              </p:ext>
            </p:extLst>
          </p:nvPr>
        </p:nvGraphicFramePr>
        <p:xfrm>
          <a:off x="6199188" y="5356225"/>
          <a:ext cx="7032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"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5356225"/>
                        <a:ext cx="703262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1340256" y="4323840"/>
            <a:ext cx="97731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便于使用比较判别法，需了解下列无穷大之间的关系，它们按照阶由低往高排列为：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987352" y="5435834"/>
            <a:ext cx="3099796" cy="523220"/>
            <a:chOff x="564513" y="3784814"/>
            <a:chExt cx="3099796" cy="52322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671635"/>
                </p:ext>
              </p:extLst>
            </p:nvPr>
          </p:nvGraphicFramePr>
          <p:xfrm>
            <a:off x="1338622" y="3825875"/>
            <a:ext cx="232568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8" name="Equation" r:id="rId22" imgW="990360" imgH="203040" progId="Equation.DSMT4">
                    <p:embed/>
                  </p:oleObj>
                </mc:Choice>
                <mc:Fallback>
                  <p:oleObj name="Equation" r:id="rId22" imgW="99036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622" y="3825875"/>
                          <a:ext cx="2325687" cy="471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9"/>
            <p:cNvSpPr>
              <a:spLocks noChangeArrowheads="1"/>
            </p:cNvSpPr>
            <p:nvPr/>
          </p:nvSpPr>
          <p:spPr bwMode="auto">
            <a:xfrm>
              <a:off x="564513" y="3784814"/>
              <a:ext cx="172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8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05722"/>
              </p:ext>
            </p:extLst>
          </p:nvPr>
        </p:nvGraphicFramePr>
        <p:xfrm>
          <a:off x="2149117" y="589587"/>
          <a:ext cx="1961244" cy="118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9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7" y="589587"/>
                        <a:ext cx="1961244" cy="1187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85135"/>
              </p:ext>
            </p:extLst>
          </p:nvPr>
        </p:nvGraphicFramePr>
        <p:xfrm>
          <a:off x="2956169" y="1764836"/>
          <a:ext cx="4354659" cy="119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0"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169" y="1764836"/>
                        <a:ext cx="4354659" cy="1194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49118" y="1986754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18075"/>
              </p:ext>
            </p:extLst>
          </p:nvPr>
        </p:nvGraphicFramePr>
        <p:xfrm>
          <a:off x="2149117" y="3135994"/>
          <a:ext cx="4200882" cy="165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1" name="Equation" r:id="rId8" imgW="1574640" imgH="622080" progId="Equation.DSMT4">
                  <p:embed/>
                </p:oleObj>
              </mc:Choice>
              <mc:Fallback>
                <p:oleObj name="Equation" r:id="rId8" imgW="1574640" imgH="622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7" y="3135994"/>
                        <a:ext cx="4200882" cy="165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0" y="1152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41193"/>
              </p:ext>
            </p:extLst>
          </p:nvPr>
        </p:nvGraphicFramePr>
        <p:xfrm>
          <a:off x="2149118" y="4962675"/>
          <a:ext cx="2697008" cy="114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10" imgW="1015920" imgH="431640" progId="Equation.DSMT4">
                  <p:embed/>
                </p:oleObj>
              </mc:Choice>
              <mc:Fallback>
                <p:oleObj name="Equation" r:id="rId10" imgW="101592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8" y="4962675"/>
                        <a:ext cx="2697008" cy="114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70368"/>
              </p:ext>
            </p:extLst>
          </p:nvPr>
        </p:nvGraphicFramePr>
        <p:xfrm>
          <a:off x="4964471" y="4983586"/>
          <a:ext cx="2771057" cy="112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" name="Equation" r:id="rId12" imgW="1066680" imgH="431640" progId="Equation.DSMT4">
                  <p:embed/>
                </p:oleObj>
              </mc:Choice>
              <mc:Fallback>
                <p:oleObj name="Equation" r:id="rId12" imgW="106668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471" y="4983586"/>
                        <a:ext cx="2771057" cy="112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30501"/>
              </p:ext>
            </p:extLst>
          </p:nvPr>
        </p:nvGraphicFramePr>
        <p:xfrm>
          <a:off x="7594600" y="3140075"/>
          <a:ext cx="43894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4" name="Equation" r:id="rId14" imgW="1650960" imgH="431640" progId="Equation.DSMT4">
                  <p:embed/>
                </p:oleObj>
              </mc:Choice>
              <mc:Fallback>
                <p:oleObj name="Equation" r:id="rId14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140075"/>
                        <a:ext cx="4389438" cy="1147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73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51762"/>
              </p:ext>
            </p:extLst>
          </p:nvPr>
        </p:nvGraphicFramePr>
        <p:xfrm>
          <a:off x="1822187" y="706709"/>
          <a:ext cx="1959715" cy="114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4" imgW="761760" imgH="444240" progId="Equation.DSMT4">
                  <p:embed/>
                </p:oleObj>
              </mc:Choice>
              <mc:Fallback>
                <p:oleObj name="Equation" r:id="rId4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187" y="706709"/>
                        <a:ext cx="1959715" cy="114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36190"/>
              </p:ext>
            </p:extLst>
          </p:nvPr>
        </p:nvGraphicFramePr>
        <p:xfrm>
          <a:off x="2416382" y="1649731"/>
          <a:ext cx="559276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6" imgW="2006280" imgH="558720" progId="Equation.DSMT4">
                  <p:embed/>
                </p:oleObj>
              </mc:Choice>
              <mc:Fallback>
                <p:oleObj name="Equation" r:id="rId6" imgW="2006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82" y="1649731"/>
                        <a:ext cx="5592763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615620" y="2028942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7110"/>
              </p:ext>
            </p:extLst>
          </p:nvPr>
        </p:nvGraphicFramePr>
        <p:xfrm>
          <a:off x="1615620" y="3194369"/>
          <a:ext cx="52514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8" imgW="1968480" imgH="749160" progId="Equation.DSMT4">
                  <p:embed/>
                </p:oleObj>
              </mc:Choice>
              <mc:Fallback>
                <p:oleObj name="Equation" r:id="rId8" imgW="196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620" y="3194369"/>
                        <a:ext cx="5251450" cy="198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0" y="1152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9393"/>
              </p:ext>
            </p:extLst>
          </p:nvPr>
        </p:nvGraphicFramePr>
        <p:xfrm>
          <a:off x="1537347" y="5058499"/>
          <a:ext cx="333851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10" imgW="1257120" imgH="545760" progId="Equation.DSMT4">
                  <p:embed/>
                </p:oleObj>
              </mc:Choice>
              <mc:Fallback>
                <p:oleObj name="Equation" r:id="rId10" imgW="1257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47" y="5058499"/>
                        <a:ext cx="3338513" cy="1443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40365"/>
              </p:ext>
            </p:extLst>
          </p:nvPr>
        </p:nvGraphicFramePr>
        <p:xfrm>
          <a:off x="4972697" y="5058499"/>
          <a:ext cx="290353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12" imgW="1117440" imgH="444240" progId="Equation.DSMT4">
                  <p:embed/>
                </p:oleObj>
              </mc:Choice>
              <mc:Fallback>
                <p:oleObj name="Equation" r:id="rId12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697" y="5058499"/>
                        <a:ext cx="2903538" cy="115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1"/>
              </p:ext>
            </p:extLst>
          </p:nvPr>
        </p:nvGraphicFramePr>
        <p:xfrm>
          <a:off x="6761193" y="3905111"/>
          <a:ext cx="5097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14" imgW="1917360" imgH="444240" progId="Equation.DSMT4">
                  <p:embed/>
                </p:oleObj>
              </mc:Choice>
              <mc:Fallback>
                <p:oleObj name="Equation" r:id="rId14" imgW="191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93" y="3905111"/>
                        <a:ext cx="5097462" cy="1181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79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738202" y="923966"/>
            <a:ext cx="10492050" cy="5512345"/>
            <a:chOff x="469" y="480"/>
            <a:chExt cx="5341" cy="4118"/>
          </a:xfrm>
        </p:grpSpPr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912356" y="1434327"/>
            <a:ext cx="1521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65771" y="1396791"/>
            <a:ext cx="5812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值判别法，达朗贝尔判别法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89094"/>
              </p:ext>
            </p:extLst>
          </p:nvPr>
        </p:nvGraphicFramePr>
        <p:xfrm>
          <a:off x="5632604" y="1999425"/>
          <a:ext cx="2824495" cy="118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"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604" y="1999425"/>
                        <a:ext cx="2824495" cy="118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979577" y="1999425"/>
            <a:ext cx="4000889" cy="1074069"/>
            <a:chOff x="1936077" y="1133308"/>
            <a:chExt cx="4000889" cy="1074069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772260"/>
                </p:ext>
              </p:extLst>
            </p:nvPr>
          </p:nvGraphicFramePr>
          <p:xfrm>
            <a:off x="2467777" y="1133308"/>
            <a:ext cx="871414" cy="1074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1" name="Equation" r:id="rId5" imgW="406224" imgH="507780" progId="Equation.DSMT4">
                    <p:embed/>
                  </p:oleObj>
                </mc:Choice>
                <mc:Fallback>
                  <p:oleObj name="Equation" r:id="rId5" imgW="406224" imgH="5077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777" y="1133308"/>
                          <a:ext cx="871414" cy="10740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7"/>
            <p:cNvSpPr>
              <a:spLocks noChangeArrowheads="1"/>
            </p:cNvSpPr>
            <p:nvPr/>
          </p:nvSpPr>
          <p:spPr bwMode="auto">
            <a:xfrm>
              <a:off x="1936077" y="1361632"/>
              <a:ext cx="4618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3243573" y="1377956"/>
              <a:ext cx="269339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，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8545875" y="2225194"/>
            <a:ext cx="6863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88477"/>
              </p:ext>
            </p:extLst>
          </p:nvPr>
        </p:nvGraphicFramePr>
        <p:xfrm>
          <a:off x="5294870" y="2862126"/>
          <a:ext cx="2180039" cy="11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870" y="2862126"/>
                        <a:ext cx="2180039" cy="1186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166637" y="3197654"/>
            <a:ext cx="2975117" cy="629923"/>
            <a:chOff x="504824" y="2383848"/>
            <a:chExt cx="2975117" cy="62992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705897"/>
                </p:ext>
              </p:extLst>
            </p:nvPr>
          </p:nvGraphicFramePr>
          <p:xfrm>
            <a:off x="1719473" y="2425708"/>
            <a:ext cx="1760468" cy="58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3" name="Equation" r:id="rId9" imgW="660240" imgH="215640" progId="Equation.DSMT4">
                    <p:embed/>
                  </p:oleObj>
                </mc:Choice>
                <mc:Fallback>
                  <p:oleObj name="Equation" r:id="rId9" imgW="660240" imgH="215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473" y="2425708"/>
                          <a:ext cx="1760468" cy="588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504824" y="2383848"/>
              <a:ext cx="131473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  </a:t>
              </a: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123705" y="4229326"/>
            <a:ext cx="2814819" cy="597291"/>
            <a:chOff x="471164" y="2395490"/>
            <a:chExt cx="2824526" cy="52322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239382"/>
                </p:ext>
              </p:extLst>
            </p:nvPr>
          </p:nvGraphicFramePr>
          <p:xfrm>
            <a:off x="1785903" y="2414384"/>
            <a:ext cx="1509787" cy="50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4" name="Equation" r:id="rId11" imgW="660240" imgH="215640" progId="Equation.DSMT4">
                    <p:embed/>
                  </p:oleObj>
                </mc:Choice>
                <mc:Fallback>
                  <p:oleObj name="Equation" r:id="rId11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03" y="2414384"/>
                          <a:ext cx="1509787" cy="504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2"/>
            <p:cNvSpPr>
              <a:spLocks noChangeArrowheads="1"/>
            </p:cNvSpPr>
            <p:nvPr/>
          </p:nvSpPr>
          <p:spPr bwMode="auto">
            <a:xfrm>
              <a:off x="471164" y="2395490"/>
              <a:ext cx="1314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  </a:t>
              </a: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44373"/>
              </p:ext>
            </p:extLst>
          </p:nvPr>
        </p:nvGraphicFramePr>
        <p:xfrm>
          <a:off x="5329456" y="3937935"/>
          <a:ext cx="2167839" cy="118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" name="Equation" r:id="rId13" imgW="787320" imgH="431640" progId="Equation.DSMT4">
                  <p:embed/>
                </p:oleObj>
              </mc:Choice>
              <mc:Fallback>
                <p:oleObj name="Equation" r:id="rId1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456" y="3937935"/>
                        <a:ext cx="2167839" cy="118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2216376" y="5213291"/>
            <a:ext cx="2852524" cy="592396"/>
            <a:chOff x="504824" y="2383848"/>
            <a:chExt cx="2852524" cy="592396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513836"/>
                </p:ext>
              </p:extLst>
            </p:nvPr>
          </p:nvGraphicFramePr>
          <p:xfrm>
            <a:off x="1757178" y="2383848"/>
            <a:ext cx="1600170" cy="59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6" name="Equation" r:id="rId15" imgW="596880" imgH="215640" progId="Equation.DSMT4">
                    <p:embed/>
                  </p:oleObj>
                </mc:Choice>
                <mc:Fallback>
                  <p:oleObj name="Equation" r:id="rId15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178" y="2383848"/>
                          <a:ext cx="1600170" cy="5923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504824" y="2383848"/>
              <a:ext cx="131473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  </a:t>
              </a: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05246"/>
              </p:ext>
            </p:extLst>
          </p:nvPr>
        </p:nvGraphicFramePr>
        <p:xfrm>
          <a:off x="5304310" y="4977221"/>
          <a:ext cx="5091441" cy="11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" name="Equation" r:id="rId17" imgW="1854000" imgH="431640" progId="Equation.DSMT4">
                  <p:embed/>
                </p:oleObj>
              </mc:Choice>
              <mc:Fallback>
                <p:oleObj name="Equation" r:id="rId17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310" y="4977221"/>
                        <a:ext cx="5091441" cy="117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8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9098"/>
              </p:ext>
            </p:extLst>
          </p:nvPr>
        </p:nvGraphicFramePr>
        <p:xfrm>
          <a:off x="1469476" y="2766545"/>
          <a:ext cx="3245282" cy="54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76" y="2766545"/>
                        <a:ext cx="3245282" cy="546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79309"/>
              </p:ext>
            </p:extLst>
          </p:nvPr>
        </p:nvGraphicFramePr>
        <p:xfrm>
          <a:off x="4798606" y="2716181"/>
          <a:ext cx="2472011" cy="64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606" y="2716181"/>
                        <a:ext cx="2472011" cy="646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02115"/>
              </p:ext>
            </p:extLst>
          </p:nvPr>
        </p:nvGraphicFramePr>
        <p:xfrm>
          <a:off x="7354465" y="2823676"/>
          <a:ext cx="1791702" cy="53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465" y="2823676"/>
                        <a:ext cx="1791702" cy="537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1469476" y="1060610"/>
            <a:ext cx="10643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：</a:t>
            </a:r>
            <a:endParaRPr kumimoji="0" lang="zh-CN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28107"/>
              </p:ext>
            </p:extLst>
          </p:nvPr>
        </p:nvGraphicFramePr>
        <p:xfrm>
          <a:off x="2611822" y="819680"/>
          <a:ext cx="4205871" cy="11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" name="Equation" r:id="rId9" imgW="1638000" imgH="444240" progId="Equation.DSMT4">
                  <p:embed/>
                </p:oleObj>
              </mc:Choice>
              <mc:Fallback>
                <p:oleObj name="Equation" r:id="rId9" imgW="1638000" imgH="444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22" y="819680"/>
                        <a:ext cx="4205871" cy="115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54457"/>
              </p:ext>
            </p:extLst>
          </p:nvPr>
        </p:nvGraphicFramePr>
        <p:xfrm>
          <a:off x="1517388" y="1970521"/>
          <a:ext cx="1724817" cy="54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"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88" y="1970521"/>
                        <a:ext cx="1724817" cy="545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97914"/>
              </p:ext>
            </p:extLst>
          </p:nvPr>
        </p:nvGraphicFramePr>
        <p:xfrm>
          <a:off x="3470092" y="1938604"/>
          <a:ext cx="3327488" cy="57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" name="Equation" r:id="rId13" imgW="1218960" imgH="215640" progId="Equation.DSMT4">
                  <p:embed/>
                </p:oleObj>
              </mc:Choice>
              <mc:Fallback>
                <p:oleObj name="Equation" r:id="rId13" imgW="1218960" imgH="215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092" y="1938604"/>
                        <a:ext cx="3327488" cy="577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46553"/>
              </p:ext>
            </p:extLst>
          </p:nvPr>
        </p:nvGraphicFramePr>
        <p:xfrm>
          <a:off x="1482303" y="3361187"/>
          <a:ext cx="2852594" cy="13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" name="Equation" r:id="rId15" imgW="1054080" imgH="482400" progId="Equation.DSMT4">
                  <p:embed/>
                </p:oleObj>
              </mc:Choice>
              <mc:Fallback>
                <p:oleObj name="Equation" r:id="rId15" imgW="105408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03" y="3361187"/>
                        <a:ext cx="2852594" cy="130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2564"/>
              </p:ext>
            </p:extLst>
          </p:nvPr>
        </p:nvGraphicFramePr>
        <p:xfrm>
          <a:off x="1517388" y="4574777"/>
          <a:ext cx="3203204" cy="119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1" name="Equation" r:id="rId17" imgW="1193760" imgH="444240" progId="Equation.DSMT4">
                  <p:embed/>
                </p:oleObj>
              </mc:Choice>
              <mc:Fallback>
                <p:oleObj name="Equation" r:id="rId17" imgW="1193760" imgH="4442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88" y="4574777"/>
                        <a:ext cx="3203204" cy="1194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3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72287"/>
              </p:ext>
            </p:extLst>
          </p:nvPr>
        </p:nvGraphicFramePr>
        <p:xfrm>
          <a:off x="1603914" y="5480237"/>
          <a:ext cx="2792683" cy="117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2" name="Equation" r:id="rId19" imgW="1066680" imgH="444240" progId="Equation.DSMT4">
                  <p:embed/>
                </p:oleObj>
              </mc:Choice>
              <mc:Fallback>
                <p:oleObj name="Equation" r:id="rId19" imgW="1066680" imgH="4442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914" y="5480237"/>
                        <a:ext cx="2792683" cy="117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48399"/>
              </p:ext>
            </p:extLst>
          </p:nvPr>
        </p:nvGraphicFramePr>
        <p:xfrm>
          <a:off x="4689149" y="5761920"/>
          <a:ext cx="1815879" cy="61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3" name="Equation" r:id="rId21" imgW="672808" imgH="228501" progId="Equation.DSMT4">
                  <p:embed/>
                </p:oleObj>
              </mc:Choice>
              <mc:Fallback>
                <p:oleObj name="Equation" r:id="rId21" imgW="672808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49" y="5761920"/>
                        <a:ext cx="1815879" cy="613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70538"/>
              </p:ext>
            </p:extLst>
          </p:nvPr>
        </p:nvGraphicFramePr>
        <p:xfrm>
          <a:off x="6797580" y="5826210"/>
          <a:ext cx="1344586" cy="48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4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580" y="5826210"/>
                        <a:ext cx="1344586" cy="48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81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72491"/>
              </p:ext>
            </p:extLst>
          </p:nvPr>
        </p:nvGraphicFramePr>
        <p:xfrm>
          <a:off x="2902239" y="1166478"/>
          <a:ext cx="2289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5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39" y="1166478"/>
                        <a:ext cx="228917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11651"/>
              </p:ext>
            </p:extLst>
          </p:nvPr>
        </p:nvGraphicFramePr>
        <p:xfrm>
          <a:off x="3011849" y="1773255"/>
          <a:ext cx="3751983" cy="6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6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849" y="1773255"/>
                        <a:ext cx="3751983" cy="622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769512" y="2017464"/>
            <a:ext cx="16872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5400" kern="100" dirty="0">
                <a:latin typeface="Times New Roman" panose="02020603050405020304" pitchFamily="18" charset="0"/>
              </a:rPr>
              <a:t>……</a:t>
            </a:r>
          </a:p>
        </p:txBody>
      </p:sp>
      <p:sp>
        <p:nvSpPr>
          <p:cNvPr id="15" name="矩形 14"/>
          <p:cNvSpPr/>
          <p:nvPr/>
        </p:nvSpPr>
        <p:spPr>
          <a:xfrm>
            <a:off x="3846582" y="3184276"/>
            <a:ext cx="1625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5400" kern="100" dirty="0">
                <a:latin typeface="Times New Roman" panose="02020603050405020304" pitchFamily="18" charset="0"/>
              </a:rPr>
              <a:t>……</a:t>
            </a:r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02477"/>
              </p:ext>
            </p:extLst>
          </p:nvPr>
        </p:nvGraphicFramePr>
        <p:xfrm>
          <a:off x="2902239" y="2887014"/>
          <a:ext cx="4219479" cy="61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7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39" y="2887014"/>
                        <a:ext cx="4219479" cy="613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829595" y="4107606"/>
            <a:ext cx="9073865" cy="560995"/>
            <a:chOff x="1960963" y="3888461"/>
            <a:chExt cx="9073865" cy="56099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980230"/>
                </p:ext>
              </p:extLst>
            </p:nvPr>
          </p:nvGraphicFramePr>
          <p:xfrm>
            <a:off x="4281839" y="3888461"/>
            <a:ext cx="4371090" cy="56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8" name="Equation" r:id="rId9" imgW="1778000" imgH="228600" progId="Equation.DSMT4">
                    <p:embed/>
                  </p:oleObj>
                </mc:Choice>
                <mc:Fallback>
                  <p:oleObj name="Equation" r:id="rId9" imgW="17780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839" y="3888461"/>
                          <a:ext cx="4371090" cy="5609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7"/>
            <p:cNvSpPr>
              <a:spLocks noChangeArrowheads="1"/>
            </p:cNvSpPr>
            <p:nvPr/>
          </p:nvSpPr>
          <p:spPr bwMode="auto">
            <a:xfrm>
              <a:off x="1960963" y="3926236"/>
              <a:ext cx="24922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此正项级数 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38"/>
            <p:cNvSpPr>
              <a:spLocks noChangeArrowheads="1"/>
            </p:cNvSpPr>
            <p:nvPr/>
          </p:nvSpPr>
          <p:spPr bwMode="auto">
            <a:xfrm>
              <a:off x="8670319" y="3915065"/>
              <a:ext cx="2364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各项小于收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829595" y="4699390"/>
            <a:ext cx="9018067" cy="636164"/>
            <a:chOff x="1834167" y="4447003"/>
            <a:chExt cx="9018067" cy="636164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154123"/>
                </p:ext>
              </p:extLst>
            </p:nvPr>
          </p:nvGraphicFramePr>
          <p:xfrm>
            <a:off x="4146532" y="4447003"/>
            <a:ext cx="4923577" cy="586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9" name="Equation" r:id="rId11" imgW="2234230" imgH="266584" progId="Equation.DSMT4">
                    <p:embed/>
                  </p:oleObj>
                </mc:Choice>
                <mc:Fallback>
                  <p:oleObj name="Equation" r:id="rId11" imgW="2234230" imgH="266584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532" y="4447003"/>
                          <a:ext cx="4923577" cy="5866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39"/>
            <p:cNvSpPr>
              <a:spLocks noChangeArrowheads="1"/>
            </p:cNvSpPr>
            <p:nvPr/>
          </p:nvSpPr>
          <p:spPr bwMode="auto">
            <a:xfrm>
              <a:off x="9082584" y="4537955"/>
              <a:ext cx="17696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对应项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38"/>
            <p:cNvSpPr>
              <a:spLocks noChangeArrowheads="1"/>
            </p:cNvSpPr>
            <p:nvPr/>
          </p:nvSpPr>
          <p:spPr bwMode="auto">
            <a:xfrm>
              <a:off x="1834167" y="4559947"/>
              <a:ext cx="2364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敛的等比级数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834167" y="5258672"/>
            <a:ext cx="8149504" cy="1019098"/>
            <a:chOff x="1982787" y="4977696"/>
            <a:chExt cx="8149504" cy="1019098"/>
          </a:xfrm>
        </p:grpSpPr>
        <p:sp>
          <p:nvSpPr>
            <p:cNvPr id="16" name="Rectangle 41"/>
            <p:cNvSpPr>
              <a:spLocks noChangeArrowheads="1"/>
            </p:cNvSpPr>
            <p:nvPr/>
          </p:nvSpPr>
          <p:spPr bwMode="auto">
            <a:xfrm>
              <a:off x="1982787" y="5298060"/>
              <a:ext cx="70873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∴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比较判别法和级数性质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可知，级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663030"/>
                </p:ext>
              </p:extLst>
            </p:nvPr>
          </p:nvGraphicFramePr>
          <p:xfrm>
            <a:off x="8310418" y="4977696"/>
            <a:ext cx="759691" cy="1019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0" name="Equation" r:id="rId13" imgW="393529" imgH="520474" progId="Equation.DSMT4">
                    <p:embed/>
                  </p:oleObj>
                </mc:Choice>
                <mc:Fallback>
                  <p:oleObj name="Equation" r:id="rId13" imgW="393529" imgH="520474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0418" y="4977696"/>
                          <a:ext cx="759691" cy="1019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42"/>
            <p:cNvSpPr>
              <a:spLocks noChangeArrowheads="1"/>
            </p:cNvSpPr>
            <p:nvPr/>
          </p:nvSpPr>
          <p:spPr bwMode="auto">
            <a:xfrm>
              <a:off x="9005098" y="5292007"/>
              <a:ext cx="11271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0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055814" y="835023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这时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只可能有两种情形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/>
        </p:nvGraphicFramePr>
        <p:xfrm>
          <a:off x="4598989" y="1600201"/>
          <a:ext cx="1743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9" y="1600201"/>
                        <a:ext cx="1743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6" name="Object 4"/>
          <p:cNvGraphicFramePr>
            <a:graphicFrameLocks noChangeAspect="1"/>
          </p:cNvGraphicFramePr>
          <p:nvPr/>
        </p:nvGraphicFramePr>
        <p:xfrm>
          <a:off x="6980238" y="2562225"/>
          <a:ext cx="20558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" name="Equation" r:id="rId6" imgW="685979" imgH="228680" progId="Equation.DSMT4">
                  <p:embed/>
                </p:oleObj>
              </mc:Choice>
              <mc:Fallback>
                <p:oleObj name="Equation" r:id="rId6" imgW="685979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2562225"/>
                        <a:ext cx="20558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7" name="Object 5"/>
          <p:cNvGraphicFramePr>
            <a:graphicFrameLocks noChangeAspect="1"/>
          </p:cNvGraphicFramePr>
          <p:nvPr/>
        </p:nvGraphicFramePr>
        <p:xfrm>
          <a:off x="2133601" y="1600200"/>
          <a:ext cx="2493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8" name="公式" r:id="rId8" imgW="990170" imgH="215806" progId="Equation.3">
                  <p:embed/>
                </p:oleObj>
              </mc:Choice>
              <mc:Fallback>
                <p:oleObj name="公式" r:id="rId8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600200"/>
                        <a:ext cx="2493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8" name="Object 6"/>
          <p:cNvGraphicFramePr>
            <a:graphicFrameLocks noChangeAspect="1"/>
          </p:cNvGraphicFramePr>
          <p:nvPr/>
        </p:nvGraphicFramePr>
        <p:xfrm>
          <a:off x="6329364" y="1339850"/>
          <a:ext cx="2205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9" name="公式" r:id="rId10" imgW="901309" imgH="431613" progId="Equation.3">
                  <p:embed/>
                </p:oleObj>
              </mc:Choice>
              <mc:Fallback>
                <p:oleObj name="公式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4" y="1339850"/>
                        <a:ext cx="22050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/>
        </p:nvGraphicFramePr>
        <p:xfrm>
          <a:off x="2055814" y="2581275"/>
          <a:ext cx="3265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0" name="Equation" r:id="rId12" imgW="1193800" imgH="228600" progId="Equation.DSMT4">
                  <p:embed/>
                </p:oleObj>
              </mc:Choice>
              <mc:Fallback>
                <p:oleObj name="Equation" r:id="rId12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2581275"/>
                        <a:ext cx="32654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35696"/>
              </p:ext>
            </p:extLst>
          </p:nvPr>
        </p:nvGraphicFramePr>
        <p:xfrm>
          <a:off x="5295900" y="2579689"/>
          <a:ext cx="1733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"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579689"/>
                        <a:ext cx="1733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1" name="Text Box 9"/>
          <p:cNvSpPr txBox="1">
            <a:spLocks noChangeArrowheads="1"/>
          </p:cNvSpPr>
          <p:nvPr/>
        </p:nvSpPr>
        <p:spPr bwMode="auto">
          <a:xfrm>
            <a:off x="1865314" y="3713164"/>
            <a:ext cx="3697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1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基本定理</a:t>
            </a:r>
            <a:r>
              <a:rPr lang="en-US" altLang="zh-CN" sz="3200" b="1" dirty="0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94602" name="Text Box 10"/>
          <p:cNvSpPr txBox="1">
            <a:spLocks noChangeArrowheads="1"/>
          </p:cNvSpPr>
          <p:nvPr/>
        </p:nvSpPr>
        <p:spPr bwMode="auto">
          <a:xfrm>
            <a:off x="5410200" y="37338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正项级数</a:t>
            </a: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收敛</a:t>
            </a:r>
            <a:endParaRPr lang="zh-CN" altLang="en-US" sz="32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4603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8153401" y="3886201"/>
          <a:ext cx="568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" name="Equation" r:id="rId16" imgW="418918" imgH="241195" progId="Equation.3">
                  <p:embed/>
                </p:oleObj>
              </mc:Choice>
              <mc:Fallback>
                <p:oleObj name="Equation" r:id="rId16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3886201"/>
                        <a:ext cx="568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21688" y="3046413"/>
          <a:ext cx="20177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3" name="Equation" r:id="rId18" imgW="838200" imgH="228600" progId="Equation.DSMT4">
                  <p:embed/>
                </p:oleObj>
              </mc:Choice>
              <mc:Fallback>
                <p:oleObj name="Equation" r:id="rId18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3046413"/>
                        <a:ext cx="20177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5" name="Text Box 13"/>
          <p:cNvSpPr txBox="1">
            <a:spLocks noChangeArrowheads="1"/>
          </p:cNvSpPr>
          <p:nvPr/>
        </p:nvSpPr>
        <p:spPr bwMode="auto">
          <a:xfrm>
            <a:off x="9220200" y="373380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有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460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55744042"/>
              </p:ext>
            </p:extLst>
          </p:nvPr>
        </p:nvGraphicFramePr>
        <p:xfrm>
          <a:off x="8862093" y="3787111"/>
          <a:ext cx="490787" cy="58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4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093" y="3787111"/>
                        <a:ext cx="490787" cy="588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7" name="Text Box 15"/>
          <p:cNvSpPr txBox="1">
            <a:spLocks noChangeArrowheads="1"/>
          </p:cNvSpPr>
          <p:nvPr/>
        </p:nvSpPr>
        <p:spPr bwMode="auto">
          <a:xfrm>
            <a:off x="2765425" y="4729164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正项级数可以任意加括号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其敛散性</a:t>
            </a:r>
          </a:p>
        </p:txBody>
      </p:sp>
      <p:sp>
        <p:nvSpPr>
          <p:cNvPr id="494608" name="Text Box 16"/>
          <p:cNvSpPr txBox="1">
            <a:spLocks noChangeArrowheads="1"/>
          </p:cNvSpPr>
          <p:nvPr/>
        </p:nvSpPr>
        <p:spPr bwMode="auto">
          <a:xfrm>
            <a:off x="3752850" y="5408614"/>
            <a:ext cx="594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对收敛的正项级数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其和也不变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728914" y="5408614"/>
            <a:ext cx="1101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不变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865313" y="4678363"/>
            <a:ext cx="685800" cy="685800"/>
            <a:chOff x="672" y="1344"/>
            <a:chExt cx="432" cy="432"/>
          </a:xfrm>
        </p:grpSpPr>
        <p:sp>
          <p:nvSpPr>
            <p:cNvPr id="12307" name="Oval 19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08" name="Text Box 20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zh-CN" altLang="en-US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81026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1" grpId="0"/>
      <p:bldP spid="494602" grpId="0" autoUpdateAnimBg="0"/>
      <p:bldP spid="494605" grpId="0" autoUpdateAnimBg="0"/>
      <p:bldP spid="494607" grpId="0" autoUpdateAnimBg="0"/>
      <p:bldP spid="494608" grpId="0" autoUpdateAnimBg="0"/>
      <p:bldP spid="49460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15427"/>
              </p:ext>
            </p:extLst>
          </p:nvPr>
        </p:nvGraphicFramePr>
        <p:xfrm>
          <a:off x="2493139" y="2770902"/>
          <a:ext cx="2748106" cy="125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139" y="2770902"/>
                        <a:ext cx="2748106" cy="1251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48483"/>
              </p:ext>
            </p:extLst>
          </p:nvPr>
        </p:nvGraphicFramePr>
        <p:xfrm>
          <a:off x="1650608" y="926609"/>
          <a:ext cx="3869810" cy="103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08" y="926609"/>
                        <a:ext cx="3869810" cy="103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18653"/>
              </p:ext>
            </p:extLst>
          </p:nvPr>
        </p:nvGraphicFramePr>
        <p:xfrm>
          <a:off x="5714620" y="1169021"/>
          <a:ext cx="1530288" cy="51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Equation" r:id="rId7" imgW="647640" imgH="215640" progId="Equation.DSMT4">
                  <p:embed/>
                </p:oleObj>
              </mc:Choice>
              <mc:Fallback>
                <p:oleObj name="Equation" r:id="rId7" imgW="64764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20" y="1169021"/>
                        <a:ext cx="1530288" cy="51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49639"/>
              </p:ext>
            </p:extLst>
          </p:nvPr>
        </p:nvGraphicFramePr>
        <p:xfrm>
          <a:off x="7146147" y="1191431"/>
          <a:ext cx="2785545" cy="50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0" name="Equation" r:id="rId9" imgW="1193760" imgH="215640" progId="Equation.DSMT4">
                  <p:embed/>
                </p:oleObj>
              </mc:Choice>
              <mc:Fallback>
                <p:oleObj name="Equation" r:id="rId9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6147" y="1191431"/>
                        <a:ext cx="2785545" cy="50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2801"/>
              </p:ext>
            </p:extLst>
          </p:nvPr>
        </p:nvGraphicFramePr>
        <p:xfrm>
          <a:off x="1650608" y="2122645"/>
          <a:ext cx="7181274" cy="54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" name="Equation" r:id="rId11" imgW="3009600" imgH="228600" progId="Equation.DSMT4">
                  <p:embed/>
                </p:oleObj>
              </mc:Choice>
              <mc:Fallback>
                <p:oleObj name="Equation" r:id="rId11" imgW="30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0608" y="2122645"/>
                        <a:ext cx="7181274" cy="54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42899"/>
              </p:ext>
            </p:extLst>
          </p:nvPr>
        </p:nvGraphicFramePr>
        <p:xfrm>
          <a:off x="1650608" y="4180994"/>
          <a:ext cx="8077203" cy="105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" name="Equation" r:id="rId13" imgW="3403440" imgH="444240" progId="Equation.DSMT4">
                  <p:embed/>
                </p:oleObj>
              </mc:Choice>
              <mc:Fallback>
                <p:oleObj name="Equation" r:id="rId13" imgW="340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0608" y="4180994"/>
                        <a:ext cx="8077203" cy="105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00542"/>
              </p:ext>
            </p:extLst>
          </p:nvPr>
        </p:nvGraphicFramePr>
        <p:xfrm>
          <a:off x="1650608" y="5394575"/>
          <a:ext cx="2804970" cy="6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3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0608" y="5394575"/>
                        <a:ext cx="2804970" cy="63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23775"/>
              </p:ext>
            </p:extLst>
          </p:nvPr>
        </p:nvGraphicFramePr>
        <p:xfrm>
          <a:off x="4795982" y="5235853"/>
          <a:ext cx="2103582" cy="95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4" name="Equation" r:id="rId17" imgW="952200" imgH="431640" progId="Equation.DSMT4">
                  <p:embed/>
                </p:oleObj>
              </mc:Choice>
              <mc:Fallback>
                <p:oleObj name="Equation" r:id="rId17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5982" y="5235853"/>
                        <a:ext cx="2103582" cy="95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08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864032" y="4840103"/>
            <a:ext cx="10049523" cy="191173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18701"/>
              </p:ext>
            </p:extLst>
          </p:nvPr>
        </p:nvGraphicFramePr>
        <p:xfrm>
          <a:off x="1387352" y="2411164"/>
          <a:ext cx="4140421" cy="192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Equation" r:id="rId4" imgW="1714320" imgH="799920" progId="Equation.DSMT4">
                  <p:embed/>
                </p:oleObj>
              </mc:Choice>
              <mc:Fallback>
                <p:oleObj name="Equation" r:id="rId4" imgW="1714320" imgH="799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52" y="2411164"/>
                        <a:ext cx="4140421" cy="192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88125"/>
              </p:ext>
            </p:extLst>
          </p:nvPr>
        </p:nvGraphicFramePr>
        <p:xfrm>
          <a:off x="1367371" y="783087"/>
          <a:ext cx="4347588" cy="112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" name="Equation" r:id="rId6" imgW="1726920" imgH="444240" progId="Equation.DSMT4">
                  <p:embed/>
                </p:oleObj>
              </mc:Choice>
              <mc:Fallback>
                <p:oleObj name="Equation" r:id="rId6" imgW="172692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71" y="783087"/>
                        <a:ext cx="4347588" cy="112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76029"/>
              </p:ext>
            </p:extLst>
          </p:nvPr>
        </p:nvGraphicFramePr>
        <p:xfrm>
          <a:off x="5746227" y="750957"/>
          <a:ext cx="4530984" cy="115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" name="Equation" r:id="rId8" imgW="1726920" imgH="431640" progId="Equation.DSMT4">
                  <p:embed/>
                </p:oleObj>
              </mc:Choice>
              <mc:Fallback>
                <p:oleObj name="Equation" r:id="rId8" imgW="17269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27" y="750957"/>
                        <a:ext cx="4530984" cy="1150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56480"/>
              </p:ext>
            </p:extLst>
          </p:nvPr>
        </p:nvGraphicFramePr>
        <p:xfrm>
          <a:off x="4741857" y="1675859"/>
          <a:ext cx="25749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57" y="1675859"/>
                        <a:ext cx="2574925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01222"/>
              </p:ext>
            </p:extLst>
          </p:nvPr>
        </p:nvGraphicFramePr>
        <p:xfrm>
          <a:off x="7596630" y="1944074"/>
          <a:ext cx="1599205" cy="60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6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630" y="1944074"/>
                        <a:ext cx="1599205" cy="607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1283769" y="1954504"/>
            <a:ext cx="23786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能发散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9195835" y="1907408"/>
            <a:ext cx="10813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662406" y="1944074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例如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07021"/>
              </p:ext>
            </p:extLst>
          </p:nvPr>
        </p:nvGraphicFramePr>
        <p:xfrm>
          <a:off x="986331" y="4270828"/>
          <a:ext cx="5109669" cy="56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" name="Equation" r:id="rId14" imgW="1942920" imgH="215640" progId="Equation.DSMT4">
                  <p:embed/>
                </p:oleObj>
              </mc:Choice>
              <mc:Fallback>
                <p:oleObj name="Equation" r:id="rId14" imgW="194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6331" y="4270828"/>
                        <a:ext cx="5109669" cy="56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893"/>
              </p:ext>
            </p:extLst>
          </p:nvPr>
        </p:nvGraphicFramePr>
        <p:xfrm>
          <a:off x="6209813" y="4269587"/>
          <a:ext cx="4606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" name="Equation" r:id="rId16" imgW="1777680" imgH="215640" progId="Equation.DSMT4">
                  <p:embed/>
                </p:oleObj>
              </mc:Choice>
              <mc:Fallback>
                <p:oleObj name="Equation" r:id="rId16" imgW="1777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9813" y="4269587"/>
                        <a:ext cx="46069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1187452" y="5116518"/>
            <a:ext cx="9545651" cy="1146176"/>
            <a:chOff x="-145" y="3268"/>
            <a:chExt cx="6278" cy="722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-145" y="3311"/>
              <a:ext cx="627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b="1" dirty="0"/>
                <a:t>在级数一般项     中，若含有形如                  的因子时，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204234"/>
                </p:ext>
              </p:extLst>
            </p:nvPr>
          </p:nvGraphicFramePr>
          <p:xfrm>
            <a:off x="2116" y="3268"/>
            <a:ext cx="32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9" name="Equation" r:id="rId18" imgW="162082" imgH="209683" progId="Equation.DSMT4">
                    <p:embed/>
                  </p:oleObj>
                </mc:Choice>
                <mc:Fallback>
                  <p:oleObj name="Equation" r:id="rId18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3268"/>
                          <a:ext cx="32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12466"/>
                </p:ext>
              </p:extLst>
            </p:nvPr>
          </p:nvGraphicFramePr>
          <p:xfrm>
            <a:off x="4285" y="3284"/>
            <a:ext cx="137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0" name="Equation" r:id="rId20" imgW="790687" imgH="209683" progId="Equation.DSMT4">
                    <p:embed/>
                  </p:oleObj>
                </mc:Choice>
                <mc:Fallback>
                  <p:oleObj name="Equation" r:id="rId20" imgW="790687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" y="3284"/>
                          <a:ext cx="137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2811524" y="5710400"/>
            <a:ext cx="3954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适于使用比值判别法</a:t>
            </a:r>
            <a:r>
              <a:rPr lang="en-US" altLang="zh-CN" b="1" dirty="0"/>
              <a:t>.</a:t>
            </a:r>
            <a:r>
              <a:rPr lang="zh-CN" altLang="en-US" dirty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60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3" grpId="0"/>
      <p:bldP spid="15" grpId="0"/>
      <p:bldP spid="16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12"/>
          <p:cNvSpPr>
            <a:spLocks noChangeArrowheads="1"/>
          </p:cNvSpPr>
          <p:nvPr/>
        </p:nvSpPr>
        <p:spPr bwMode="auto">
          <a:xfrm>
            <a:off x="6003635" y="26780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17193"/>
              </p:ext>
            </p:extLst>
          </p:nvPr>
        </p:nvGraphicFramePr>
        <p:xfrm>
          <a:off x="6790682" y="2817396"/>
          <a:ext cx="3429918" cy="198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4" imgW="1320480" imgH="761760" progId="Equation.DSMT4">
                  <p:embed/>
                </p:oleObj>
              </mc:Choice>
              <mc:Fallback>
                <p:oleObj name="Equation" r:id="rId4" imgW="1320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682" y="2817396"/>
                        <a:ext cx="3429918" cy="1985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37470" y="1061984"/>
            <a:ext cx="64315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3200" b="1" dirty="0">
                <a:solidFill>
                  <a:srgbClr val="FF0000"/>
                </a:solidFill>
              </a:rPr>
              <a:t> </a:t>
            </a:r>
            <a:r>
              <a:rPr lang="zh-CN" altLang="en-US" sz="3200" b="1" dirty="0"/>
              <a:t>   判定下列正项级数的敛散性</a:t>
            </a:r>
            <a:r>
              <a:rPr lang="en-US" altLang="zh-CN" sz="3200" b="1" dirty="0"/>
              <a:t>.</a:t>
            </a:r>
            <a:endParaRPr lang="zh-CN" altLang="en-US" sz="32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50755"/>
              </p:ext>
            </p:extLst>
          </p:nvPr>
        </p:nvGraphicFramePr>
        <p:xfrm>
          <a:off x="1889126" y="1678689"/>
          <a:ext cx="2853537" cy="110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1678689"/>
                        <a:ext cx="2853537" cy="1102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737470" y="2817396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66950"/>
              </p:ext>
            </p:extLst>
          </p:nvPr>
        </p:nvGraphicFramePr>
        <p:xfrm>
          <a:off x="1844002" y="2853325"/>
          <a:ext cx="4946680" cy="191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4" name="Equation" r:id="rId8" imgW="1981080" imgH="761760" progId="Equation.DSMT4">
                  <p:embed/>
                </p:oleObj>
              </mc:Choice>
              <mc:Fallback>
                <p:oleObj name="Equation" r:id="rId8" imgW="1981080" imgH="7617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02" y="2853325"/>
                        <a:ext cx="4946680" cy="191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79095"/>
              </p:ext>
            </p:extLst>
          </p:nvPr>
        </p:nvGraphicFramePr>
        <p:xfrm>
          <a:off x="2142321" y="4802819"/>
          <a:ext cx="4467707" cy="113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21" y="4802819"/>
                        <a:ext cx="4467707" cy="113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47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40598"/>
              </p:ext>
            </p:extLst>
          </p:nvPr>
        </p:nvGraphicFramePr>
        <p:xfrm>
          <a:off x="6764627" y="1861841"/>
          <a:ext cx="3006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"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627" y="1861841"/>
                        <a:ext cx="30067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65044"/>
              </p:ext>
            </p:extLst>
          </p:nvPr>
        </p:nvGraphicFramePr>
        <p:xfrm>
          <a:off x="1897106" y="1055605"/>
          <a:ext cx="1419715" cy="98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106" y="1055605"/>
                        <a:ext cx="1419715" cy="988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42654"/>
              </p:ext>
            </p:extLst>
          </p:nvPr>
        </p:nvGraphicFramePr>
        <p:xfrm>
          <a:off x="2651040" y="1903971"/>
          <a:ext cx="1468582" cy="101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" name="Equation" r:id="rId7" imgW="647419" imgH="444307" progId="Equation.DSMT4">
                  <p:embed/>
                </p:oleObj>
              </mc:Choice>
              <mc:Fallback>
                <p:oleObj name="Equation" r:id="rId7" imgW="647419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40" y="1903971"/>
                        <a:ext cx="1468582" cy="1015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87508"/>
              </p:ext>
            </p:extLst>
          </p:nvPr>
        </p:nvGraphicFramePr>
        <p:xfrm>
          <a:off x="4119622" y="1779110"/>
          <a:ext cx="2679786" cy="119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" name="Equation" r:id="rId9" imgW="1130300" imgH="508000" progId="Equation.DSMT4">
                  <p:embed/>
                </p:oleObj>
              </mc:Choice>
              <mc:Fallback>
                <p:oleObj name="Equation" r:id="rId9" imgW="11303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622" y="1779110"/>
                        <a:ext cx="2679786" cy="119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13947" y="2161720"/>
            <a:ext cx="701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13771"/>
              </p:ext>
            </p:extLst>
          </p:nvPr>
        </p:nvGraphicFramePr>
        <p:xfrm>
          <a:off x="2167717" y="2919020"/>
          <a:ext cx="2875338" cy="102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" name="Equation" r:id="rId11" imgW="1269720" imgH="444240" progId="Equation.DSMT4">
                  <p:embed/>
                </p:oleObj>
              </mc:Choice>
              <mc:Fallback>
                <p:oleObj name="Equation" r:id="rId11" imgW="126972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17" y="2919020"/>
                        <a:ext cx="2875338" cy="102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36807"/>
              </p:ext>
            </p:extLst>
          </p:nvPr>
        </p:nvGraphicFramePr>
        <p:xfrm>
          <a:off x="1905000" y="3974939"/>
          <a:ext cx="3784600" cy="10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" name="Equation" r:id="rId13" imgW="1638000" imgH="431640" progId="Equation.DSMT4">
                  <p:embed/>
                </p:oleObj>
              </mc:Choice>
              <mc:Fallback>
                <p:oleObj name="Equation" r:id="rId13" imgW="163800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74939"/>
                        <a:ext cx="3784600" cy="10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30747"/>
              </p:ext>
            </p:extLst>
          </p:nvPr>
        </p:nvGraphicFramePr>
        <p:xfrm>
          <a:off x="2790527" y="4931904"/>
          <a:ext cx="4924180" cy="108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" name="Equation" r:id="rId15" imgW="2031840" imgH="444240" progId="Equation.DSMT4">
                  <p:embed/>
                </p:oleObj>
              </mc:Choice>
              <mc:Fallback>
                <p:oleObj name="Equation" r:id="rId15" imgW="2031840" imgH="444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527" y="4931904"/>
                        <a:ext cx="4924180" cy="1086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5"/>
          <p:cNvSpPr>
            <a:spLocks noChangeArrowheads="1"/>
          </p:cNvSpPr>
          <p:nvPr/>
        </p:nvSpPr>
        <p:spPr bwMode="auto">
          <a:xfrm>
            <a:off x="152400" y="105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905000" y="5203168"/>
            <a:ext cx="701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816735" y="5949792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原级数收敛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28969"/>
              </p:ext>
            </p:extLst>
          </p:nvPr>
        </p:nvGraphicFramePr>
        <p:xfrm>
          <a:off x="8612916" y="514267"/>
          <a:ext cx="33988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" name="Equation" r:id="rId17" imgW="1396800" imgH="444240" progId="Equation.DSMT4">
                  <p:embed/>
                </p:oleObj>
              </mc:Choice>
              <mc:Fallback>
                <p:oleObj name="Equation" r:id="rId17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12916" y="514267"/>
                        <a:ext cx="3398838" cy="1082675"/>
                      </a:xfrm>
                      <a:prstGeom prst="rect">
                        <a:avLst/>
                      </a:prstGeom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97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64896" y="1469367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03876"/>
              </p:ext>
            </p:extLst>
          </p:nvPr>
        </p:nvGraphicFramePr>
        <p:xfrm>
          <a:off x="2106613" y="1285875"/>
          <a:ext cx="5919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6" name="Equation" r:id="rId3" imgW="2705040" imgH="406080" progId="Equation.DSMT4">
                  <p:embed/>
                </p:oleObj>
              </mc:Choice>
              <mc:Fallback>
                <p:oleObj name="Equation" r:id="rId3" imgW="2705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1285875"/>
                        <a:ext cx="5919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264896" y="2557678"/>
            <a:ext cx="701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04830"/>
              </p:ext>
            </p:extLst>
          </p:nvPr>
        </p:nvGraphicFramePr>
        <p:xfrm>
          <a:off x="3613615" y="2305732"/>
          <a:ext cx="31051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7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3615" y="2305732"/>
                        <a:ext cx="31051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11030" y="255767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到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16240" y="323306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我们有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94204"/>
              </p:ext>
            </p:extLst>
          </p:nvPr>
        </p:nvGraphicFramePr>
        <p:xfrm>
          <a:off x="1877313" y="3675355"/>
          <a:ext cx="3472605" cy="103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8" name="Equation" r:id="rId7" imgW="1498320" imgH="444240" progId="Equation.DSMT4">
                  <p:embed/>
                </p:oleObj>
              </mc:Choice>
              <mc:Fallback>
                <p:oleObj name="Equation" r:id="rId7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7313" y="3675355"/>
                        <a:ext cx="3472605" cy="103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269"/>
              </p:ext>
            </p:extLst>
          </p:nvPr>
        </p:nvGraphicFramePr>
        <p:xfrm>
          <a:off x="5294735" y="3697612"/>
          <a:ext cx="1257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9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4735" y="3697612"/>
                        <a:ext cx="12573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909159" y="3933749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原级数收敛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58623"/>
              </p:ext>
            </p:extLst>
          </p:nvPr>
        </p:nvGraphicFramePr>
        <p:xfrm>
          <a:off x="1567222" y="4782285"/>
          <a:ext cx="23495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0" name="Equation" r:id="rId11" imgW="965160" imgH="444240" progId="Equation.DSMT4">
                  <p:embed/>
                </p:oleObj>
              </mc:Choice>
              <mc:Fallback>
                <p:oleObj name="Equation" r:id="rId11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7222" y="4782285"/>
                        <a:ext cx="234950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5884"/>
              </p:ext>
            </p:extLst>
          </p:nvPr>
        </p:nvGraphicFramePr>
        <p:xfrm>
          <a:off x="4313101" y="4782284"/>
          <a:ext cx="27511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1" name="Equation" r:id="rId13" imgW="1130040" imgH="444240" progId="Equation.DSMT4">
                  <p:embed/>
                </p:oleObj>
              </mc:Choice>
              <mc:Fallback>
                <p:oleObj name="Equation" r:id="rId13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3101" y="4782284"/>
                        <a:ext cx="275113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6210"/>
              </p:ext>
            </p:extLst>
          </p:nvPr>
        </p:nvGraphicFramePr>
        <p:xfrm>
          <a:off x="7460617" y="4782284"/>
          <a:ext cx="27511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2" name="Equation" r:id="rId15" imgW="1130040" imgH="444240" progId="Equation.DSMT4">
                  <p:embed/>
                </p:oleObj>
              </mc:Choice>
              <mc:Fallback>
                <p:oleObj name="Equation" r:id="rId15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0617" y="4782284"/>
                        <a:ext cx="275113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94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911927" y="769880"/>
            <a:ext cx="983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01725"/>
              </p:ext>
            </p:extLst>
          </p:nvPr>
        </p:nvGraphicFramePr>
        <p:xfrm>
          <a:off x="2981259" y="534493"/>
          <a:ext cx="6310745" cy="105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259" y="534493"/>
                        <a:ext cx="6310745" cy="1055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83025"/>
              </p:ext>
            </p:extLst>
          </p:nvPr>
        </p:nvGraphicFramePr>
        <p:xfrm>
          <a:off x="2981259" y="1612305"/>
          <a:ext cx="4638741" cy="171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5" imgW="2070100" imgH="762000" progId="Equation.DSMT4">
                  <p:embed/>
                </p:oleObj>
              </mc:Choice>
              <mc:Fallback>
                <p:oleObj name="Equation" r:id="rId5" imgW="2070100" imgH="76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259" y="1612305"/>
                        <a:ext cx="4638741" cy="1710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77033"/>
              </p:ext>
            </p:extLst>
          </p:nvPr>
        </p:nvGraphicFramePr>
        <p:xfrm>
          <a:off x="7620000" y="1923813"/>
          <a:ext cx="2743200" cy="14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7" imgW="1143000" imgH="596900" progId="Equation.DSMT4">
                  <p:embed/>
                </p:oleObj>
              </mc:Choice>
              <mc:Fallback>
                <p:oleObj name="Equation" r:id="rId7" imgW="1143000" imgH="596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923813"/>
                        <a:ext cx="2743200" cy="1440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143860" y="22966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3209"/>
              </p:ext>
            </p:extLst>
          </p:nvPr>
        </p:nvGraphicFramePr>
        <p:xfrm>
          <a:off x="2907611" y="3322440"/>
          <a:ext cx="5277918" cy="96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Equation" r:id="rId9" imgW="2222280" imgH="406080" progId="Equation.DSMT4">
                  <p:embed/>
                </p:oleObj>
              </mc:Choice>
              <mc:Fallback>
                <p:oleObj name="Equation" r:id="rId9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7611" y="3322440"/>
                        <a:ext cx="5277918" cy="96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7966"/>
              </p:ext>
            </p:extLst>
          </p:nvPr>
        </p:nvGraphicFramePr>
        <p:xfrm>
          <a:off x="2940627" y="4219060"/>
          <a:ext cx="5277918" cy="96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11" imgW="2222280" imgH="406080" progId="Equation.DSMT4">
                  <p:embed/>
                </p:oleObj>
              </mc:Choice>
              <mc:Fallback>
                <p:oleObj name="Equation" r:id="rId11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0627" y="4219060"/>
                        <a:ext cx="5277918" cy="96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50854"/>
              </p:ext>
            </p:extLst>
          </p:nvPr>
        </p:nvGraphicFramePr>
        <p:xfrm>
          <a:off x="2895600" y="5329959"/>
          <a:ext cx="3376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Equation" r:id="rId13" imgW="1422360" imgH="215640" progId="Equation.DSMT4">
                  <p:embed/>
                </p:oleObj>
              </mc:Choice>
              <mc:Fallback>
                <p:oleObj name="Equation" r:id="rId13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5329959"/>
                        <a:ext cx="33766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33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1438851" y="5390643"/>
            <a:ext cx="8525164" cy="92475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96018"/>
              </p:ext>
            </p:extLst>
          </p:nvPr>
        </p:nvGraphicFramePr>
        <p:xfrm>
          <a:off x="1608789" y="1013763"/>
          <a:ext cx="2109424" cy="95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789" y="1013763"/>
                        <a:ext cx="2109424" cy="958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1676400" y="153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34382"/>
              </p:ext>
            </p:extLst>
          </p:nvPr>
        </p:nvGraphicFramePr>
        <p:xfrm>
          <a:off x="3816257" y="959403"/>
          <a:ext cx="4654051" cy="134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" name="Equation" r:id="rId6" imgW="2070000" imgH="596880" progId="Equation.DSMT4">
                  <p:embed/>
                </p:oleObj>
              </mc:Choice>
              <mc:Fallback>
                <p:oleObj name="Equation" r:id="rId6" imgW="2070000" imgH="596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257" y="959403"/>
                        <a:ext cx="4654051" cy="1349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41575"/>
              </p:ext>
            </p:extLst>
          </p:nvPr>
        </p:nvGraphicFramePr>
        <p:xfrm>
          <a:off x="8495047" y="1223540"/>
          <a:ext cx="224517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" name="Equation" r:id="rId8" imgW="939392" imgH="203112" progId="Equation.DSMT4">
                  <p:embed/>
                </p:oleObj>
              </mc:Choice>
              <mc:Fallback>
                <p:oleObj name="Equation" r:id="rId8" imgW="939392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047" y="1223540"/>
                        <a:ext cx="2245179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438851" y="2324998"/>
            <a:ext cx="5299653" cy="657225"/>
            <a:chOff x="1941657" y="1785938"/>
            <a:chExt cx="5299653" cy="657225"/>
          </a:xfrm>
        </p:grpSpPr>
        <p:sp>
          <p:nvSpPr>
            <p:cNvPr id="10" name="Rectangle 35"/>
            <p:cNvSpPr>
              <a:spLocks noChangeArrowheads="1"/>
            </p:cNvSpPr>
            <p:nvPr/>
          </p:nvSpPr>
          <p:spPr bwMode="auto">
            <a:xfrm>
              <a:off x="1941657" y="1819276"/>
              <a:ext cx="6557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故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372242"/>
                </p:ext>
              </p:extLst>
            </p:nvPr>
          </p:nvGraphicFramePr>
          <p:xfrm>
            <a:off x="2632075" y="1785938"/>
            <a:ext cx="16668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1" name="Equation" r:id="rId10" imgW="698400" imgH="279360" progId="Equation.DSMT4">
                    <p:embed/>
                  </p:oleObj>
                </mc:Choice>
                <mc:Fallback>
                  <p:oleObj name="Equation" r:id="rId10" imgW="698400" imgH="2793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1785938"/>
                          <a:ext cx="1666875" cy="657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4221019" y="1804062"/>
              <a:ext cx="30202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所以级数也发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457543" y="5578473"/>
            <a:ext cx="8450696" cy="771770"/>
            <a:chOff x="1384954" y="5427272"/>
            <a:chExt cx="8450696" cy="771770"/>
          </a:xfrm>
        </p:grpSpPr>
        <p:sp>
          <p:nvSpPr>
            <p:cNvPr id="15" name="Rectangle 38"/>
            <p:cNvSpPr>
              <a:spLocks noChangeArrowheads="1"/>
            </p:cNvSpPr>
            <p:nvPr/>
          </p:nvSpPr>
          <p:spPr bwMode="auto">
            <a:xfrm>
              <a:off x="1384954" y="5427272"/>
              <a:ext cx="70375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凡是用比值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判别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法判定的发散级数，都必有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153517"/>
                </p:ext>
              </p:extLst>
            </p:nvPr>
          </p:nvGraphicFramePr>
          <p:xfrm>
            <a:off x="8255130" y="5464434"/>
            <a:ext cx="1580520" cy="73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2" name="Equation" r:id="rId12" imgW="672808" imgH="317362" progId="Equation.DSMT4">
                    <p:embed/>
                  </p:oleObj>
                </mc:Choice>
                <mc:Fallback>
                  <p:oleObj name="Equation" r:id="rId12" imgW="672808" imgH="317362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130" y="5464434"/>
                          <a:ext cx="1580520" cy="7346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0" y="771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05519" y="3033206"/>
            <a:ext cx="8842070" cy="599093"/>
            <a:chOff x="1941657" y="2429962"/>
            <a:chExt cx="8842070" cy="59909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711388"/>
                </p:ext>
              </p:extLst>
            </p:nvPr>
          </p:nvGraphicFramePr>
          <p:xfrm>
            <a:off x="6157768" y="2455293"/>
            <a:ext cx="12938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3" name="Equation" r:id="rId14" imgW="558720" imgH="215640" progId="Equation.DSMT4">
                    <p:embed/>
                  </p:oleObj>
                </mc:Choice>
                <mc:Fallback>
                  <p:oleObj name="Equation" r:id="rId14" imgW="558720" imgH="2156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7768" y="2455293"/>
                          <a:ext cx="1293813" cy="5064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43"/>
            <p:cNvSpPr>
              <a:spLocks noChangeArrowheads="1"/>
            </p:cNvSpPr>
            <p:nvPr/>
          </p:nvSpPr>
          <p:spPr bwMode="auto">
            <a:xfrm>
              <a:off x="1941657" y="2505835"/>
              <a:ext cx="451369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说明，虽然定理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于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4"/>
            <p:cNvSpPr>
              <a:spLocks noChangeArrowheads="1"/>
            </p:cNvSpPr>
            <p:nvPr/>
          </p:nvSpPr>
          <p:spPr bwMode="auto">
            <a:xfrm>
              <a:off x="7396704" y="2429962"/>
              <a:ext cx="33870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情形，不能判定级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5" name="Rectangle 46"/>
          <p:cNvSpPr>
            <a:spLocks noChangeArrowheads="1"/>
          </p:cNvSpPr>
          <p:nvPr/>
        </p:nvSpPr>
        <p:spPr bwMode="auto">
          <a:xfrm>
            <a:off x="1346489" y="4630886"/>
            <a:ext cx="9330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是从大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向趋向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也可判定级数是发散的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83839" y="3626487"/>
            <a:ext cx="8580176" cy="999746"/>
            <a:chOff x="1388449" y="2881312"/>
            <a:chExt cx="8580176" cy="999746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518956"/>
                </p:ext>
              </p:extLst>
            </p:nvPr>
          </p:nvGraphicFramePr>
          <p:xfrm>
            <a:off x="5731164" y="2905888"/>
            <a:ext cx="1763604" cy="975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4" name="Equation" r:id="rId16" imgW="812447" imgH="444307" progId="Equation.DSMT4">
                    <p:embed/>
                  </p:oleObj>
                </mc:Choice>
                <mc:Fallback>
                  <p:oleObj name="Equation" r:id="rId16" imgW="812447" imgH="444307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164" y="2905888"/>
                          <a:ext cx="1763604" cy="975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775934"/>
                </p:ext>
              </p:extLst>
            </p:nvPr>
          </p:nvGraphicFramePr>
          <p:xfrm>
            <a:off x="9178365" y="2881312"/>
            <a:ext cx="790260" cy="952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5" name="Equation" r:id="rId18" imgW="368140" imgH="444307" progId="Equation.DSMT4">
                    <p:embed/>
                  </p:oleObj>
                </mc:Choice>
                <mc:Fallback>
                  <p:oleObj name="Equation" r:id="rId18" imgW="368140" imgH="444307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8365" y="2881312"/>
                          <a:ext cx="790260" cy="9523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45"/>
            <p:cNvSpPr>
              <a:spLocks noChangeArrowheads="1"/>
            </p:cNvSpPr>
            <p:nvPr/>
          </p:nvSpPr>
          <p:spPr bwMode="auto">
            <a:xfrm>
              <a:off x="7414761" y="3112012"/>
              <a:ext cx="20504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过程中，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1388449" y="3112984"/>
              <a:ext cx="4702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的敛散性，但若能确定在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91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nimBg="1"/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5EC46A-FF22-44A7-B788-F33550A42C8C}" type="slidenum">
              <a:rPr lang="en-US" altLang="zh-CN" sz="1200">
                <a:solidFill>
                  <a:schemeClr val="accent2"/>
                </a:solidFill>
              </a:rPr>
              <a:pPr/>
              <a:t>3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52488"/>
              </p:ext>
            </p:extLst>
          </p:nvPr>
        </p:nvGraphicFramePr>
        <p:xfrm>
          <a:off x="1653309" y="1982933"/>
          <a:ext cx="23050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3" imgW="939392" imgH="444307" progId="Equation.DSMT4">
                  <p:embed/>
                </p:oleObj>
              </mc:Choice>
              <mc:Fallback>
                <p:oleObj name="Equation" r:id="rId3" imgW="939392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09" y="1982933"/>
                        <a:ext cx="23050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90638"/>
              </p:ext>
            </p:extLst>
          </p:nvPr>
        </p:nvGraphicFramePr>
        <p:xfrm>
          <a:off x="7790728" y="1935426"/>
          <a:ext cx="1838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28" y="1935426"/>
                        <a:ext cx="18383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653309" y="1300491"/>
            <a:ext cx="6026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判别下列级数的收敛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264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50327"/>
              </p:ext>
            </p:extLst>
          </p:nvPr>
        </p:nvGraphicFramePr>
        <p:xfrm>
          <a:off x="4706937" y="1954476"/>
          <a:ext cx="23352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7" imgW="952200" imgH="444240" progId="Equation.DSMT4">
                  <p:embed/>
                </p:oleObj>
              </mc:Choice>
              <mc:Fallback>
                <p:oleObj name="Equation" r:id="rId7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7" y="1954476"/>
                        <a:ext cx="233521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109"/>
              </p:ext>
            </p:extLst>
          </p:nvPr>
        </p:nvGraphicFramePr>
        <p:xfrm>
          <a:off x="1653309" y="3155117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9" imgW="2489040" imgH="965160" progId="Equation.DSMT4">
                  <p:embed/>
                </p:oleObj>
              </mc:Choice>
              <mc:Fallback>
                <p:oleObj name="Equation" r:id="rId9" imgW="2489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09" y="3155117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682984"/>
      </p:ext>
    </p:extLst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78400"/>
              </p:ext>
            </p:extLst>
          </p:nvPr>
        </p:nvGraphicFramePr>
        <p:xfrm>
          <a:off x="4315522" y="1180709"/>
          <a:ext cx="3821715" cy="105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5522" y="1180709"/>
                        <a:ext cx="3821715" cy="1056409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36072" y="150325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级数收敛必要条件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98230"/>
              </p:ext>
            </p:extLst>
          </p:nvPr>
        </p:nvGraphicFramePr>
        <p:xfrm>
          <a:off x="1496295" y="2295012"/>
          <a:ext cx="2336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95" y="2295012"/>
                        <a:ext cx="2336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26772"/>
              </p:ext>
            </p:extLst>
          </p:nvPr>
        </p:nvGraphicFramePr>
        <p:xfrm>
          <a:off x="4193319" y="2358512"/>
          <a:ext cx="2867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"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319" y="2358512"/>
                        <a:ext cx="28670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06274"/>
              </p:ext>
            </p:extLst>
          </p:nvPr>
        </p:nvGraphicFramePr>
        <p:xfrm>
          <a:off x="1136072" y="4831636"/>
          <a:ext cx="4179611" cy="102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072" y="4831636"/>
                        <a:ext cx="4179611" cy="1029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7799"/>
              </p:ext>
            </p:extLst>
          </p:nvPr>
        </p:nvGraphicFramePr>
        <p:xfrm>
          <a:off x="5447609" y="4831636"/>
          <a:ext cx="4137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0" name="Equation" r:id="rId11" imgW="1790640" imgH="431640" progId="Equation.DSMT4">
                  <p:embed/>
                </p:oleObj>
              </mc:Choice>
              <mc:Fallback>
                <p:oleObj name="Equation" r:id="rId11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609" y="4831636"/>
                        <a:ext cx="413702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81782"/>
              </p:ext>
            </p:extLst>
          </p:nvPr>
        </p:nvGraphicFramePr>
        <p:xfrm>
          <a:off x="4315522" y="362364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" name="Equation" r:id="rId13" imgW="2984400" imgH="965160" progId="Equation.DSMT4">
                  <p:embed/>
                </p:oleObj>
              </mc:Choice>
              <mc:Fallback>
                <p:oleObj name="Equation" r:id="rId13" imgW="29844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522" y="362364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12141"/>
              </p:ext>
            </p:extLst>
          </p:nvPr>
        </p:nvGraphicFramePr>
        <p:xfrm>
          <a:off x="1064495" y="3623649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" name="Equation" r:id="rId15" imgW="2768400" imgH="965160" progId="Equation.DSMT4">
                  <p:embed/>
                </p:oleObj>
              </mc:Choice>
              <mc:Fallback>
                <p:oleObj name="Equation" r:id="rId15" imgW="27684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95" y="3623649"/>
                        <a:ext cx="276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66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1192928" y="5040857"/>
            <a:ext cx="9707079" cy="1727709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069187" y="765784"/>
            <a:ext cx="9965758" cy="4296155"/>
            <a:chOff x="469" y="480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867539" y="1129234"/>
            <a:ext cx="604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2.5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（根值判别法，柯西判别法）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77215"/>
              </p:ext>
            </p:extLst>
          </p:nvPr>
        </p:nvGraphicFramePr>
        <p:xfrm>
          <a:off x="1955071" y="1601272"/>
          <a:ext cx="3484273" cy="105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7"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71" y="1601272"/>
                        <a:ext cx="3484273" cy="1052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72896"/>
              </p:ext>
            </p:extLst>
          </p:nvPr>
        </p:nvGraphicFramePr>
        <p:xfrm>
          <a:off x="5518819" y="1776842"/>
          <a:ext cx="23923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819" y="1776842"/>
                        <a:ext cx="2392362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29983"/>
              </p:ext>
            </p:extLst>
          </p:nvPr>
        </p:nvGraphicFramePr>
        <p:xfrm>
          <a:off x="1933182" y="2818059"/>
          <a:ext cx="2557453" cy="5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"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182" y="2818059"/>
                        <a:ext cx="2557453" cy="555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93066"/>
              </p:ext>
            </p:extLst>
          </p:nvPr>
        </p:nvGraphicFramePr>
        <p:xfrm>
          <a:off x="4721371" y="2495227"/>
          <a:ext cx="1872264" cy="104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" name="Equation" r:id="rId10" imgW="761760" imgH="431640" progId="Equation.DSMT4">
                  <p:embed/>
                </p:oleObj>
              </mc:Choice>
              <mc:Fallback>
                <p:oleObj name="Equation" r:id="rId10" imgW="7617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71" y="2495227"/>
                        <a:ext cx="1872264" cy="104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7990656" y="1776842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4451126" y="4321069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能判别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21771"/>
              </p:ext>
            </p:extLst>
          </p:nvPr>
        </p:nvGraphicFramePr>
        <p:xfrm>
          <a:off x="1982887" y="3541080"/>
          <a:ext cx="5786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1" name="Equation" r:id="rId12" imgW="2298600" imgH="304560" progId="Equation.DSMT4">
                  <p:embed/>
                </p:oleObj>
              </mc:Choice>
              <mc:Fallback>
                <p:oleObj name="Equation" r:id="rId12" imgW="229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87" y="3541080"/>
                        <a:ext cx="5786438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74335"/>
              </p:ext>
            </p:extLst>
          </p:nvPr>
        </p:nvGraphicFramePr>
        <p:xfrm>
          <a:off x="7779180" y="3275216"/>
          <a:ext cx="1872264" cy="104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2" name="Equation" r:id="rId14" imgW="761760" imgH="431640" progId="Equation.DSMT4">
                  <p:embed/>
                </p:oleObj>
              </mc:Choice>
              <mc:Fallback>
                <p:oleObj name="Equation" r:id="rId14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180" y="3275216"/>
                        <a:ext cx="1872264" cy="104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69521"/>
              </p:ext>
            </p:extLst>
          </p:nvPr>
        </p:nvGraphicFramePr>
        <p:xfrm>
          <a:off x="1982887" y="4321069"/>
          <a:ext cx="24304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" name="Equation" r:id="rId16" imgW="965160" imgH="215640" progId="Equation.DSMT4">
                  <p:embed/>
                </p:oleObj>
              </mc:Choice>
              <mc:Fallback>
                <p:oleObj name="Equation" r:id="rId16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87" y="4321069"/>
                        <a:ext cx="2430463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77921" y="5198670"/>
            <a:ext cx="9189650" cy="1384995"/>
            <a:chOff x="1477921" y="5198670"/>
            <a:chExt cx="9064036" cy="1384995"/>
          </a:xfrm>
        </p:grpSpPr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1477921" y="5198670"/>
              <a:ext cx="9064036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在级数一般项</a:t>
              </a:r>
              <a:r>
                <a:rPr lang="zh-CN" altLang="en-US" sz="2800" dirty="0"/>
                <a:t>      </a:t>
              </a:r>
              <a:r>
                <a:rPr lang="zh-CN" altLang="en-US" sz="2800" b="1" dirty="0"/>
                <a:t>中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若含有    次方时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适于使用根值       判别法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211578"/>
                </p:ext>
              </p:extLst>
            </p:nvPr>
          </p:nvGraphicFramePr>
          <p:xfrm>
            <a:off x="4426352" y="5257489"/>
            <a:ext cx="579362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4" name="Equation" r:id="rId18" imgW="171405" imgH="209683" progId="Equation.DSMT4">
                    <p:embed/>
                  </p:oleObj>
                </mc:Choice>
                <mc:Fallback>
                  <p:oleObj name="Equation" r:id="rId18" imgW="171405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352" y="5257489"/>
                          <a:ext cx="579362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251356"/>
                </p:ext>
              </p:extLst>
            </p:nvPr>
          </p:nvGraphicFramePr>
          <p:xfrm>
            <a:off x="6518443" y="5447447"/>
            <a:ext cx="347961" cy="356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5" name="Equation" r:id="rId20" imgW="104708" imgH="123659" progId="Equation.DSMT4">
                    <p:embed/>
                  </p:oleObj>
                </mc:Choice>
                <mc:Fallback>
                  <p:oleObj name="Equation" r:id="rId20" imgW="104708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443" y="5447447"/>
                          <a:ext cx="347961" cy="356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84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4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989069" y="1756902"/>
            <a:ext cx="624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定      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的敛散性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1280"/>
              </p:ext>
            </p:extLst>
          </p:nvPr>
        </p:nvGraphicFramePr>
        <p:xfrm>
          <a:off x="4121017" y="1306324"/>
          <a:ext cx="16224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3" name="公式" r:id="rId4" imgW="647700" imgH="520700" progId="Equation.3">
                  <p:embed/>
                </p:oleObj>
              </mc:Choice>
              <mc:Fallback>
                <p:oleObj name="公式" r:id="rId4" imgW="647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017" y="1306324"/>
                        <a:ext cx="16224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0" name="Text Box 4"/>
          <p:cNvSpPr txBox="1">
            <a:spLocks noChangeArrowheads="1"/>
          </p:cNvSpPr>
          <p:nvPr/>
        </p:nvSpPr>
        <p:spPr bwMode="auto">
          <a:xfrm>
            <a:off x="2076036" y="2866630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95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6119"/>
              </p:ext>
            </p:extLst>
          </p:nvPr>
        </p:nvGraphicFramePr>
        <p:xfrm>
          <a:off x="4341814" y="2468957"/>
          <a:ext cx="1112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4" name="公式" r:id="rId6" imgW="400184" imgH="381013" progId="Equation.3">
                  <p:embed/>
                </p:oleObj>
              </mc:Choice>
              <mc:Fallback>
                <p:oleObj name="公式" r:id="rId6" imgW="400184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4" y="2468957"/>
                        <a:ext cx="11128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74163"/>
              </p:ext>
            </p:extLst>
          </p:nvPr>
        </p:nvGraphicFramePr>
        <p:xfrm>
          <a:off x="3580192" y="3449729"/>
          <a:ext cx="5073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5" name="公式" r:id="rId8" imgW="1968500" imgH="406400" progId="Equation.3">
                  <p:embed/>
                </p:oleObj>
              </mc:Choice>
              <mc:Fallback>
                <p:oleObj name="公式" r:id="rId8" imgW="196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192" y="3449729"/>
                        <a:ext cx="5073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10527"/>
              </p:ext>
            </p:extLst>
          </p:nvPr>
        </p:nvGraphicFramePr>
        <p:xfrm>
          <a:off x="4185445" y="4411282"/>
          <a:ext cx="29257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6" name="公式" r:id="rId10" imgW="1167893" imgH="406224" progId="Equation.3">
                  <p:embed/>
                </p:oleObj>
              </mc:Choice>
              <mc:Fallback>
                <p:oleObj name="公式" r:id="rId10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445" y="4411282"/>
                        <a:ext cx="29257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44953"/>
              </p:ext>
            </p:extLst>
          </p:nvPr>
        </p:nvGraphicFramePr>
        <p:xfrm>
          <a:off x="7111207" y="4426918"/>
          <a:ext cx="1404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7" name="公式" r:id="rId12" imgW="558558" imgH="431613" progId="Equation.3">
                  <p:embed/>
                </p:oleObj>
              </mc:Choice>
              <mc:Fallback>
                <p:oleObj name="公式" r:id="rId12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207" y="4426918"/>
                        <a:ext cx="14049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5" name="Text Box 9"/>
          <p:cNvSpPr txBox="1">
            <a:spLocks noChangeArrowheads="1"/>
          </p:cNvSpPr>
          <p:nvPr/>
        </p:nvSpPr>
        <p:spPr bwMode="auto">
          <a:xfrm>
            <a:off x="3376475" y="552219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定理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5626" name="Text Box 10"/>
          <p:cNvSpPr txBox="1">
            <a:spLocks noChangeArrowheads="1"/>
          </p:cNvSpPr>
          <p:nvPr/>
        </p:nvSpPr>
        <p:spPr bwMode="auto">
          <a:xfrm>
            <a:off x="6505628" y="2755992"/>
            <a:ext cx="3262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级数的部分和</a:t>
            </a:r>
          </a:p>
        </p:txBody>
      </p:sp>
      <p:graphicFrame>
        <p:nvGraphicFramePr>
          <p:cNvPr id="495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63064"/>
              </p:ext>
            </p:extLst>
          </p:nvPr>
        </p:nvGraphicFramePr>
        <p:xfrm>
          <a:off x="5457878" y="2471974"/>
          <a:ext cx="1047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8" name="公式" r:id="rId14" imgW="371497" imgH="381013" progId="Equation.3">
                  <p:embed/>
                </p:oleObj>
              </mc:Choice>
              <mc:Fallback>
                <p:oleObj name="公式" r:id="rId14" imgW="3714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78" y="2471974"/>
                        <a:ext cx="1047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25312"/>
              </p:ext>
            </p:extLst>
          </p:nvPr>
        </p:nvGraphicFramePr>
        <p:xfrm>
          <a:off x="8533987" y="4753197"/>
          <a:ext cx="523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9" name="Equation" r:id="rId16" imgW="409508" imgH="257354" progId="Equation.3">
                  <p:embed/>
                </p:oleObj>
              </mc:Choice>
              <mc:Fallback>
                <p:oleObj name="Equation" r:id="rId16" imgW="409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987" y="4753197"/>
                        <a:ext cx="5238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9" name="Rectangle 13"/>
          <p:cNvSpPr>
            <a:spLocks noChangeArrowheads="1"/>
          </p:cNvSpPr>
          <p:nvPr/>
        </p:nvSpPr>
        <p:spPr bwMode="auto">
          <a:xfrm>
            <a:off x="5313793" y="5560883"/>
            <a:ext cx="3514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正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.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5630" name="Rectangle 14"/>
          <p:cNvSpPr>
            <a:spLocks noChangeArrowheads="1"/>
          </p:cNvSpPr>
          <p:nvPr/>
        </p:nvSpPr>
        <p:spPr bwMode="auto">
          <a:xfrm>
            <a:off x="3248053" y="2755992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</a:p>
        </p:txBody>
      </p:sp>
      <p:sp>
        <p:nvSpPr>
          <p:cNvPr id="495633" name="AutoShape 17"/>
          <p:cNvSpPr>
            <a:spLocks noChangeArrowheads="1"/>
          </p:cNvSpPr>
          <p:nvPr/>
        </p:nvSpPr>
        <p:spPr bwMode="auto">
          <a:xfrm>
            <a:off x="2266719" y="5322398"/>
            <a:ext cx="7918912" cy="136366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5634" name="Text Box 18"/>
          <p:cNvSpPr txBox="1">
            <a:spLocks noChangeArrowheads="1"/>
          </p:cNvSpPr>
          <p:nvPr/>
        </p:nvSpPr>
        <p:spPr bwMode="auto">
          <a:xfrm>
            <a:off x="2413231" y="5913275"/>
            <a:ext cx="77724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另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已知</a:t>
            </a:r>
            <a:r>
              <a:rPr lang="zh-CN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敛散性的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项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比较来确定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5635" name="Rectangle 19"/>
          <p:cNvSpPr>
            <a:spLocks noChangeArrowheads="1"/>
          </p:cNvSpPr>
          <p:nvPr/>
        </p:nvSpPr>
        <p:spPr bwMode="auto">
          <a:xfrm>
            <a:off x="2566756" y="5447361"/>
            <a:ext cx="1131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启示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95636" name="Rectangle 20"/>
          <p:cNvSpPr>
            <a:spLocks noChangeArrowheads="1"/>
          </p:cNvSpPr>
          <p:nvPr/>
        </p:nvSpPr>
        <p:spPr bwMode="auto">
          <a:xfrm>
            <a:off x="3771900" y="5471624"/>
            <a:ext cx="601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定一个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项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,可与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986065" y="787812"/>
            <a:ext cx="8261903" cy="664951"/>
            <a:chOff x="960" y="248"/>
            <a:chExt cx="4560" cy="326"/>
          </a:xfrm>
        </p:grpSpPr>
        <p:sp>
          <p:nvSpPr>
            <p:cNvPr id="13333" name="Text Box 22"/>
            <p:cNvSpPr txBox="1">
              <a:spLocks noChangeArrowheads="1"/>
            </p:cNvSpPr>
            <p:nvPr/>
          </p:nvSpPr>
          <p:spPr bwMode="auto">
            <a:xfrm>
              <a:off x="960" y="248"/>
              <a:ext cx="158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正项级数</a:t>
              </a:r>
              <a:r>
                <a:rPr lang="zh-CN" altLang="en-US" sz="3200" b="1" dirty="0">
                  <a:solidFill>
                    <a:srgbClr val="000066"/>
                  </a:solidFill>
                  <a:ea typeface="宋体" panose="02010600030101010101" pitchFamily="2" charset="-122"/>
                </a:rPr>
                <a:t>收敛</a:t>
              </a:r>
              <a:endParaRPr lang="zh-CN" altLang="en-US" sz="3200" dirty="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333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820414"/>
                </p:ext>
              </p:extLst>
            </p:nvPr>
          </p:nvGraphicFramePr>
          <p:xfrm>
            <a:off x="2358" y="333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0" name="Equation" r:id="rId18" imgW="418918" imgH="241195" progId="Equation.3">
                    <p:embed/>
                  </p:oleObj>
                </mc:Choice>
                <mc:Fallback>
                  <p:oleObj name="Equation" r:id="rId18" imgW="41891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33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Text Box 24"/>
            <p:cNvSpPr txBox="1">
              <a:spLocks noChangeArrowheads="1"/>
            </p:cNvSpPr>
            <p:nvPr/>
          </p:nvSpPr>
          <p:spPr bwMode="auto">
            <a:xfrm>
              <a:off x="2644" y="261"/>
              <a:ext cx="20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66"/>
                  </a:solidFill>
                  <a:ea typeface="宋体" panose="02010600030101010101" pitchFamily="2" charset="-122"/>
                </a:rPr>
                <a:t>部分和所成的数列</a:t>
              </a:r>
            </a:p>
          </p:txBody>
        </p:sp>
        <p:graphicFrame>
          <p:nvGraphicFramePr>
            <p:cNvPr id="133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006670"/>
                </p:ext>
              </p:extLst>
            </p:nvPr>
          </p:nvGraphicFramePr>
          <p:xfrm>
            <a:off x="4532" y="268"/>
            <a:ext cx="25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1" name="Equation" r:id="rId20" imgW="142718" imgH="181008" progId="Equation.DSMT4">
                    <p:embed/>
                  </p:oleObj>
                </mc:Choice>
                <mc:Fallback>
                  <p:oleObj name="Equation" r:id="rId20" imgW="142718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268"/>
                          <a:ext cx="25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 Box 26"/>
            <p:cNvSpPr txBox="1">
              <a:spLocks noChangeArrowheads="1"/>
            </p:cNvSpPr>
            <p:nvPr/>
          </p:nvSpPr>
          <p:spPr bwMode="auto">
            <a:xfrm>
              <a:off x="4752" y="267"/>
              <a:ext cx="76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有界</a:t>
              </a:r>
              <a:r>
                <a:rPr lang="en-US" altLang="zh-CN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3338" name="AutoShape 27"/>
            <p:cNvSpPr>
              <a:spLocks noChangeArrowheads="1"/>
            </p:cNvSpPr>
            <p:nvPr/>
          </p:nvSpPr>
          <p:spPr bwMode="auto">
            <a:xfrm>
              <a:off x="1008" y="288"/>
              <a:ext cx="4380" cy="27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33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BFF2F2-FFBA-4390-86A2-10D4439881BD}" type="slidenum">
              <a:rPr lang="en-US" altLang="zh-CN" sz="1200">
                <a:solidFill>
                  <a:schemeClr val="accent2"/>
                </a:solidFill>
              </a:rPr>
              <a:pPr/>
              <a:t>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5757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  <p:bldP spid="495625" grpId="0" autoUpdateAnimBg="0"/>
      <p:bldP spid="495626" grpId="0" autoUpdateAnimBg="0"/>
      <p:bldP spid="495629" grpId="0" autoUpdateAnimBg="0"/>
      <p:bldP spid="495630" grpId="0" autoUpdateAnimBg="0"/>
      <p:bldP spid="495633" grpId="0" animBg="1"/>
      <p:bldP spid="495634" grpId="0" autoUpdateAnimBg="0"/>
      <p:bldP spid="495635" grpId="0" autoUpdateAnimBg="0"/>
      <p:bldP spid="49563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6570" y="1435424"/>
            <a:ext cx="487024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判别下列级数的敛散性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06529"/>
              </p:ext>
            </p:extLst>
          </p:nvPr>
        </p:nvGraphicFramePr>
        <p:xfrm>
          <a:off x="1855586" y="2419717"/>
          <a:ext cx="2662442" cy="105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586" y="2419717"/>
                        <a:ext cx="2662442" cy="1052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746570" y="365012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59637"/>
              </p:ext>
            </p:extLst>
          </p:nvPr>
        </p:nvGraphicFramePr>
        <p:xfrm>
          <a:off x="2608234" y="2892182"/>
          <a:ext cx="7117574" cy="151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5" imgW="2857320" imgH="609480" progId="Equation.DSMT4">
                  <p:embed/>
                </p:oleObj>
              </mc:Choice>
              <mc:Fallback>
                <p:oleObj name="Equation" r:id="rId5" imgW="285732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34" y="2892182"/>
                        <a:ext cx="7117574" cy="1515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1104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48582"/>
              </p:ext>
            </p:extLst>
          </p:nvPr>
        </p:nvGraphicFramePr>
        <p:xfrm>
          <a:off x="2537213" y="4402338"/>
          <a:ext cx="2995368" cy="99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213" y="4402338"/>
                        <a:ext cx="2995368" cy="99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40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00137"/>
              </p:ext>
            </p:extLst>
          </p:nvPr>
        </p:nvGraphicFramePr>
        <p:xfrm>
          <a:off x="1633777" y="1118943"/>
          <a:ext cx="3256972" cy="100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77" y="1118943"/>
                        <a:ext cx="3256972" cy="1004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80704"/>
              </p:ext>
            </p:extLst>
          </p:nvPr>
        </p:nvGraphicFramePr>
        <p:xfrm>
          <a:off x="2438398" y="2048354"/>
          <a:ext cx="6700982" cy="113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8" y="2048354"/>
                        <a:ext cx="6700982" cy="113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85117" y="24487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42787"/>
              </p:ext>
            </p:extLst>
          </p:nvPr>
        </p:nvGraphicFramePr>
        <p:xfrm>
          <a:off x="1633777" y="3292185"/>
          <a:ext cx="2109303" cy="52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77" y="3292185"/>
                        <a:ext cx="2109303" cy="529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7955117" y="3224969"/>
            <a:ext cx="2049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收敛；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3866570" y="3259285"/>
            <a:ext cx="2048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发散；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55871"/>
              </p:ext>
            </p:extLst>
          </p:nvPr>
        </p:nvGraphicFramePr>
        <p:xfrm>
          <a:off x="5943456" y="3258086"/>
          <a:ext cx="1860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456" y="3258086"/>
                        <a:ext cx="186055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15147"/>
              </p:ext>
            </p:extLst>
          </p:nvPr>
        </p:nvGraphicFramePr>
        <p:xfrm>
          <a:off x="1585117" y="4057616"/>
          <a:ext cx="1706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11" imgW="698400" imgH="215640" progId="Equation.DSMT4">
                  <p:embed/>
                </p:oleObj>
              </mc:Choice>
              <mc:Fallback>
                <p:oleObj name="Equation" r:id="rId1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7" y="4057616"/>
                        <a:ext cx="1706563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291681" y="3982498"/>
            <a:ext cx="3065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值判别法失效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91665"/>
              </p:ext>
            </p:extLst>
          </p:nvPr>
        </p:nvGraphicFramePr>
        <p:xfrm>
          <a:off x="1585117" y="4449761"/>
          <a:ext cx="7271641" cy="146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13" imgW="2984400" imgH="596880" progId="Equation.DSMT4">
                  <p:embed/>
                </p:oleObj>
              </mc:Choice>
              <mc:Fallback>
                <p:oleObj name="Equation" r:id="rId13" imgW="2984400" imgH="596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7" y="4449761"/>
                        <a:ext cx="7271641" cy="146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30855"/>
              </p:ext>
            </p:extLst>
          </p:nvPr>
        </p:nvGraphicFramePr>
        <p:xfrm>
          <a:off x="1585118" y="5548121"/>
          <a:ext cx="220662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15" imgW="914400" imgH="215640" progId="Equation.DSMT4">
                  <p:embed/>
                </p:oleObj>
              </mc:Choice>
              <mc:Fallback>
                <p:oleObj name="Equation" r:id="rId15" imgW="91440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8" y="5548121"/>
                        <a:ext cx="220662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>
            <a:spLocks noChangeArrowheads="1"/>
          </p:cNvSpPr>
          <p:nvPr/>
        </p:nvSpPr>
        <p:spPr bwMode="auto">
          <a:xfrm>
            <a:off x="3866570" y="5548121"/>
            <a:ext cx="1791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级数发散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30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20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5" name="Rectangle 7"/>
          <p:cNvSpPr>
            <a:spLocks noChangeArrowheads="1"/>
          </p:cNvSpPr>
          <p:nvPr/>
        </p:nvSpPr>
        <p:spPr bwMode="auto">
          <a:xfrm>
            <a:off x="1895765" y="3499969"/>
            <a:ext cx="8628592" cy="124920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0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72432"/>
              </p:ext>
            </p:extLst>
          </p:nvPr>
        </p:nvGraphicFramePr>
        <p:xfrm>
          <a:off x="6570537" y="1252039"/>
          <a:ext cx="3833811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4" imgW="1676400" imgH="558800" progId="Equation.DSMT4">
                  <p:embed/>
                </p:oleObj>
              </mc:Choice>
              <mc:Fallback>
                <p:oleObj name="Equation" r:id="rId4" imgW="1676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537" y="1252039"/>
                        <a:ext cx="3833811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7" name="Rectangle 9"/>
          <p:cNvSpPr>
            <a:spLocks noChangeArrowheads="1"/>
          </p:cNvSpPr>
          <p:nvPr/>
        </p:nvSpPr>
        <p:spPr bwMode="auto">
          <a:xfrm>
            <a:off x="1815608" y="5915567"/>
            <a:ext cx="4963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存在，可见比值判别法失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69908"/>
              </p:ext>
            </p:extLst>
          </p:nvPr>
        </p:nvGraphicFramePr>
        <p:xfrm>
          <a:off x="1687943" y="801382"/>
          <a:ext cx="2096656" cy="9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943" y="801382"/>
                        <a:ext cx="2096656" cy="96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1687943" y="1864916"/>
            <a:ext cx="8035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81945"/>
              </p:ext>
            </p:extLst>
          </p:nvPr>
        </p:nvGraphicFramePr>
        <p:xfrm>
          <a:off x="2250920" y="1584030"/>
          <a:ext cx="4424697" cy="96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8" imgW="1968500" imgH="431800" progId="Equation.DSMT4">
                  <p:embed/>
                </p:oleObj>
              </mc:Choice>
              <mc:Fallback>
                <p:oleObj name="Equation" r:id="rId8" imgW="1968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20" y="1584030"/>
                        <a:ext cx="4424697" cy="961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58363"/>
              </p:ext>
            </p:extLst>
          </p:nvPr>
        </p:nvGraphicFramePr>
        <p:xfrm>
          <a:off x="3043467" y="2458367"/>
          <a:ext cx="2839605" cy="102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10" imgW="1206360" imgH="431640" progId="Equation.DSMT4">
                  <p:embed/>
                </p:oleObj>
              </mc:Choice>
              <mc:Fallback>
                <p:oleObj name="Equation" r:id="rId10" imgW="12063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67" y="2458367"/>
                        <a:ext cx="2839605" cy="102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95765" y="3524192"/>
            <a:ext cx="862859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</a:rPr>
              <a:t> 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可以证明，凡是能用比值判别法判定其敛散性的级数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必能用根值判别法判别其敛散性，反之未必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03862"/>
              </p:ext>
            </p:extLst>
          </p:nvPr>
        </p:nvGraphicFramePr>
        <p:xfrm>
          <a:off x="1815608" y="4731758"/>
          <a:ext cx="8134928" cy="126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12" imgW="3492500" imgH="546100" progId="Equation.DSMT4">
                  <p:embed/>
                </p:oleObj>
              </mc:Choice>
              <mc:Fallback>
                <p:oleObj name="Equation" r:id="rId12" imgW="3492500" imgH="546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08" y="4731758"/>
                        <a:ext cx="8134928" cy="126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36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5" grpId="0" animBg="1"/>
      <p:bldP spid="590857" grpId="0"/>
      <p:bldP spid="5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1740023" y="970570"/>
            <a:ext cx="8637973" cy="4827989"/>
            <a:chOff x="466" y="491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6" y="491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64730"/>
              </p:ext>
            </p:extLst>
          </p:nvPr>
        </p:nvGraphicFramePr>
        <p:xfrm>
          <a:off x="2486501" y="2235660"/>
          <a:ext cx="3185584" cy="52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3" imgW="1282680" imgH="215640" progId="Equation.DSMT4">
                  <p:embed/>
                </p:oleObj>
              </mc:Choice>
              <mc:Fallback>
                <p:oleObj name="Equation" r:id="rId3" imgW="12826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501" y="2235660"/>
                        <a:ext cx="3185584" cy="526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22382"/>
              </p:ext>
            </p:extLst>
          </p:nvPr>
        </p:nvGraphicFramePr>
        <p:xfrm>
          <a:off x="3053126" y="2861566"/>
          <a:ext cx="1600329" cy="48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26" y="2861566"/>
                        <a:ext cx="1600329" cy="48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0914"/>
              </p:ext>
            </p:extLst>
          </p:nvPr>
        </p:nvGraphicFramePr>
        <p:xfrm>
          <a:off x="4782030" y="2766275"/>
          <a:ext cx="3345300" cy="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30" y="2766275"/>
                        <a:ext cx="3345300" cy="586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00661"/>
              </p:ext>
            </p:extLst>
          </p:nvPr>
        </p:nvGraphicFramePr>
        <p:xfrm>
          <a:off x="4525013" y="3342869"/>
          <a:ext cx="2032000" cy="93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9" imgW="812447" imgH="368140" progId="Equation.DSMT4">
                  <p:embed/>
                </p:oleObj>
              </mc:Choice>
              <mc:Fallback>
                <p:oleObj name="Equation" r:id="rId9" imgW="812447" imgH="36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013" y="3342869"/>
                        <a:ext cx="2032000" cy="932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475235" y="1557130"/>
            <a:ext cx="3890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6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积分判别法）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571682" y="2184219"/>
            <a:ext cx="2346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单调递减；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555144" y="3535101"/>
            <a:ext cx="2057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反常积分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588186" y="4196348"/>
            <a:ext cx="5778500" cy="1118355"/>
            <a:chOff x="2699616" y="3556810"/>
            <a:chExt cx="5778500" cy="1118355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55097"/>
                </p:ext>
              </p:extLst>
            </p:nvPr>
          </p:nvGraphicFramePr>
          <p:xfrm>
            <a:off x="4303055" y="3556810"/>
            <a:ext cx="907345" cy="1118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" name="Equation" r:id="rId11" imgW="406224" imgH="507780" progId="Equation.DSMT4">
                    <p:embed/>
                  </p:oleObj>
                </mc:Choice>
                <mc:Fallback>
                  <p:oleObj name="Equation" r:id="rId11" imgW="406224" imgH="5077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055" y="3556810"/>
                          <a:ext cx="907345" cy="11183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699616" y="3832864"/>
              <a:ext cx="18320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项级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5149562" y="3832864"/>
              <a:ext cx="33285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随之收敛或发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557013" y="3535101"/>
            <a:ext cx="2703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或发散时，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1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62400" y="1676400"/>
            <a:ext cx="5181600" cy="1600200"/>
            <a:chOff x="1536" y="1056"/>
            <a:chExt cx="3264" cy="1008"/>
          </a:xfrm>
        </p:grpSpPr>
        <p:grpSp>
          <p:nvGrpSpPr>
            <p:cNvPr id="52264" name="Group 7"/>
            <p:cNvGrpSpPr>
              <a:grpSpLocks/>
            </p:cNvGrpSpPr>
            <p:nvPr/>
          </p:nvGrpSpPr>
          <p:grpSpPr bwMode="auto">
            <a:xfrm>
              <a:off x="1880" y="1056"/>
              <a:ext cx="2207" cy="1008"/>
              <a:chOff x="1880" y="1056"/>
              <a:chExt cx="2207" cy="1008"/>
            </a:xfrm>
          </p:grpSpPr>
          <p:sp>
            <p:nvSpPr>
              <p:cNvPr id="52266" name="Rectangle 8"/>
              <p:cNvSpPr>
                <a:spLocks noChangeArrowheads="1"/>
              </p:cNvSpPr>
              <p:nvPr/>
            </p:nvSpPr>
            <p:spPr bwMode="auto">
              <a:xfrm>
                <a:off x="1880" y="1056"/>
                <a:ext cx="376" cy="1008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67" name="Rectangle 9"/>
              <p:cNvSpPr>
                <a:spLocks noChangeArrowheads="1"/>
              </p:cNvSpPr>
              <p:nvPr/>
            </p:nvSpPr>
            <p:spPr bwMode="auto">
              <a:xfrm>
                <a:off x="2256" y="1296"/>
                <a:ext cx="376" cy="768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68" name="Rectangle 10"/>
              <p:cNvSpPr>
                <a:spLocks noChangeArrowheads="1"/>
              </p:cNvSpPr>
              <p:nvPr/>
            </p:nvSpPr>
            <p:spPr bwMode="auto">
              <a:xfrm>
                <a:off x="2629" y="1440"/>
                <a:ext cx="347" cy="617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69" name="Rectangle 11"/>
              <p:cNvSpPr>
                <a:spLocks noChangeArrowheads="1"/>
              </p:cNvSpPr>
              <p:nvPr/>
            </p:nvSpPr>
            <p:spPr bwMode="auto">
              <a:xfrm>
                <a:off x="2976" y="1536"/>
                <a:ext cx="376" cy="528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70" name="Rectangle 12"/>
              <p:cNvSpPr>
                <a:spLocks noChangeArrowheads="1"/>
              </p:cNvSpPr>
              <p:nvPr/>
            </p:nvSpPr>
            <p:spPr bwMode="auto">
              <a:xfrm>
                <a:off x="3360" y="1577"/>
                <a:ext cx="357" cy="487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71" name="Rectangle 13"/>
              <p:cNvSpPr>
                <a:spLocks noChangeArrowheads="1"/>
              </p:cNvSpPr>
              <p:nvPr/>
            </p:nvSpPr>
            <p:spPr bwMode="auto">
              <a:xfrm>
                <a:off x="3717" y="1632"/>
                <a:ext cx="370" cy="432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2265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3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467894" y="478798"/>
            <a:ext cx="6170612" cy="3257550"/>
            <a:chOff x="1227" y="293"/>
            <a:chExt cx="3887" cy="2052"/>
          </a:xfrm>
        </p:grpSpPr>
        <p:grpSp>
          <p:nvGrpSpPr>
            <p:cNvPr id="52232" name="Group 16"/>
            <p:cNvGrpSpPr>
              <a:grpSpLocks/>
            </p:cNvGrpSpPr>
            <p:nvPr/>
          </p:nvGrpSpPr>
          <p:grpSpPr bwMode="auto">
            <a:xfrm>
              <a:off x="1227" y="293"/>
              <a:ext cx="3887" cy="2052"/>
              <a:chOff x="1227" y="293"/>
              <a:chExt cx="3887" cy="2052"/>
            </a:xfrm>
          </p:grpSpPr>
          <p:grpSp>
            <p:nvGrpSpPr>
              <p:cNvPr id="52237" name="Group 17"/>
              <p:cNvGrpSpPr>
                <a:grpSpLocks/>
              </p:cNvGrpSpPr>
              <p:nvPr/>
            </p:nvGrpSpPr>
            <p:grpSpPr bwMode="auto">
              <a:xfrm>
                <a:off x="1523" y="332"/>
                <a:ext cx="3305" cy="1741"/>
                <a:chOff x="1523" y="332"/>
                <a:chExt cx="3305" cy="1741"/>
              </a:xfrm>
            </p:grpSpPr>
            <p:sp>
              <p:nvSpPr>
                <p:cNvPr id="52248" name="Line 18"/>
                <p:cNvSpPr>
                  <a:spLocks noChangeShapeType="1"/>
                </p:cNvSpPr>
                <p:nvPr/>
              </p:nvSpPr>
              <p:spPr bwMode="auto">
                <a:xfrm>
                  <a:off x="1523" y="2063"/>
                  <a:ext cx="3305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523" y="332"/>
                  <a:ext cx="0" cy="173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0" name="Line 20"/>
                <p:cNvSpPr>
                  <a:spLocks noChangeShapeType="1"/>
                </p:cNvSpPr>
                <p:nvPr/>
              </p:nvSpPr>
              <p:spPr bwMode="auto">
                <a:xfrm>
                  <a:off x="1891" y="556"/>
                  <a:ext cx="0" cy="150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1" name="Freeform 21"/>
                <p:cNvSpPr>
                  <a:spLocks/>
                </p:cNvSpPr>
                <p:nvPr/>
              </p:nvSpPr>
              <p:spPr bwMode="auto">
                <a:xfrm>
                  <a:off x="2259" y="555"/>
                  <a:ext cx="2" cy="1496"/>
                </a:xfrm>
                <a:custGeom>
                  <a:avLst/>
                  <a:gdLst>
                    <a:gd name="T0" fmla="*/ 1 w 3"/>
                    <a:gd name="T1" fmla="*/ 0 h 1917"/>
                    <a:gd name="T2" fmla="*/ 0 w 3"/>
                    <a:gd name="T3" fmla="*/ 206 h 1917"/>
                    <a:gd name="T4" fmla="*/ 0 60000 65536"/>
                    <a:gd name="T5" fmla="*/ 0 60000 65536"/>
                    <a:gd name="T6" fmla="*/ 0 w 3"/>
                    <a:gd name="T7" fmla="*/ 0 h 1917"/>
                    <a:gd name="T8" fmla="*/ 3 w 3"/>
                    <a:gd name="T9" fmla="*/ 1917 h 191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" h="1917">
                      <a:moveTo>
                        <a:pt x="3" y="0"/>
                      </a:moveTo>
                      <a:lnTo>
                        <a:pt x="0" y="1917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2" name="Line 22"/>
                <p:cNvSpPr>
                  <a:spLocks noChangeShapeType="1"/>
                </p:cNvSpPr>
                <p:nvPr/>
              </p:nvSpPr>
              <p:spPr bwMode="auto">
                <a:xfrm>
                  <a:off x="2625" y="1033"/>
                  <a:ext cx="0" cy="103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3" name="Line 23"/>
                <p:cNvSpPr>
                  <a:spLocks noChangeShapeType="1"/>
                </p:cNvSpPr>
                <p:nvPr/>
              </p:nvSpPr>
              <p:spPr bwMode="auto">
                <a:xfrm>
                  <a:off x="2992" y="1270"/>
                  <a:ext cx="0" cy="793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4" name="Line 24"/>
                <p:cNvSpPr>
                  <a:spLocks noChangeShapeType="1"/>
                </p:cNvSpPr>
                <p:nvPr/>
              </p:nvSpPr>
              <p:spPr bwMode="auto">
                <a:xfrm>
                  <a:off x="3359" y="1429"/>
                  <a:ext cx="0" cy="63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5" name="Freeform 25"/>
                <p:cNvSpPr>
                  <a:spLocks/>
                </p:cNvSpPr>
                <p:nvPr/>
              </p:nvSpPr>
              <p:spPr bwMode="auto">
                <a:xfrm>
                  <a:off x="3721" y="1507"/>
                  <a:ext cx="6" cy="556"/>
                </a:xfrm>
                <a:custGeom>
                  <a:avLst/>
                  <a:gdLst>
                    <a:gd name="T0" fmla="*/ 0 w 7"/>
                    <a:gd name="T1" fmla="*/ 0 h 701"/>
                    <a:gd name="T2" fmla="*/ 3 w 7"/>
                    <a:gd name="T3" fmla="*/ 86 h 701"/>
                    <a:gd name="T4" fmla="*/ 0 60000 65536"/>
                    <a:gd name="T5" fmla="*/ 0 60000 65536"/>
                    <a:gd name="T6" fmla="*/ 0 w 7"/>
                    <a:gd name="T7" fmla="*/ 0 h 701"/>
                    <a:gd name="T8" fmla="*/ 7 w 7"/>
                    <a:gd name="T9" fmla="*/ 701 h 70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" h="701">
                      <a:moveTo>
                        <a:pt x="0" y="0"/>
                      </a:moveTo>
                      <a:lnTo>
                        <a:pt x="7" y="701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6" name="Freeform 26"/>
                <p:cNvSpPr>
                  <a:spLocks/>
                </p:cNvSpPr>
                <p:nvPr/>
              </p:nvSpPr>
              <p:spPr bwMode="auto">
                <a:xfrm>
                  <a:off x="4087" y="1586"/>
                  <a:ext cx="1" cy="487"/>
                </a:xfrm>
                <a:custGeom>
                  <a:avLst/>
                  <a:gdLst>
                    <a:gd name="T0" fmla="*/ 0 w 1"/>
                    <a:gd name="T1" fmla="*/ 0 h 615"/>
                    <a:gd name="T2" fmla="*/ 0 w 1"/>
                    <a:gd name="T3" fmla="*/ 75 h 615"/>
                    <a:gd name="T4" fmla="*/ 0 60000 65536"/>
                    <a:gd name="T5" fmla="*/ 0 60000 65536"/>
                    <a:gd name="T6" fmla="*/ 0 w 1"/>
                    <a:gd name="T7" fmla="*/ 0 h 615"/>
                    <a:gd name="T8" fmla="*/ 1 w 1"/>
                    <a:gd name="T9" fmla="*/ 615 h 6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15">
                      <a:moveTo>
                        <a:pt x="0" y="0"/>
                      </a:moveTo>
                      <a:lnTo>
                        <a:pt x="0" y="615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7" name="Line 27"/>
                <p:cNvSpPr>
                  <a:spLocks noChangeShapeType="1"/>
                </p:cNvSpPr>
                <p:nvPr/>
              </p:nvSpPr>
              <p:spPr bwMode="auto">
                <a:xfrm>
                  <a:off x="1892" y="566"/>
                  <a:ext cx="376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8" name="Line 28"/>
                <p:cNvSpPr>
                  <a:spLocks noChangeShapeType="1"/>
                </p:cNvSpPr>
                <p:nvPr/>
              </p:nvSpPr>
              <p:spPr bwMode="auto">
                <a:xfrm>
                  <a:off x="2256" y="1031"/>
                  <a:ext cx="37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9" name="Line 29"/>
                <p:cNvSpPr>
                  <a:spLocks noChangeShapeType="1"/>
                </p:cNvSpPr>
                <p:nvPr/>
              </p:nvSpPr>
              <p:spPr bwMode="auto">
                <a:xfrm>
                  <a:off x="2640" y="1269"/>
                  <a:ext cx="367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0" name="Line 30"/>
                <p:cNvSpPr>
                  <a:spLocks noChangeShapeType="1"/>
                </p:cNvSpPr>
                <p:nvPr/>
              </p:nvSpPr>
              <p:spPr bwMode="auto">
                <a:xfrm>
                  <a:off x="2993" y="1428"/>
                  <a:ext cx="367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1" name="Freeform 31"/>
                <p:cNvSpPr>
                  <a:spLocks/>
                </p:cNvSpPr>
                <p:nvPr/>
              </p:nvSpPr>
              <p:spPr bwMode="auto">
                <a:xfrm>
                  <a:off x="1872" y="558"/>
                  <a:ext cx="2196" cy="1062"/>
                </a:xfrm>
                <a:custGeom>
                  <a:avLst/>
                  <a:gdLst>
                    <a:gd name="T0" fmla="*/ 0 w 2196"/>
                    <a:gd name="T1" fmla="*/ 0 h 1062"/>
                    <a:gd name="T2" fmla="*/ 378 w 2196"/>
                    <a:gd name="T3" fmla="*/ 468 h 1062"/>
                    <a:gd name="T4" fmla="*/ 756 w 2196"/>
                    <a:gd name="T5" fmla="*/ 702 h 1062"/>
                    <a:gd name="T6" fmla="*/ 1152 w 2196"/>
                    <a:gd name="T7" fmla="*/ 864 h 1062"/>
                    <a:gd name="T8" fmla="*/ 1494 w 2196"/>
                    <a:gd name="T9" fmla="*/ 954 h 1062"/>
                    <a:gd name="T10" fmla="*/ 1836 w 2196"/>
                    <a:gd name="T11" fmla="*/ 1026 h 1062"/>
                    <a:gd name="T12" fmla="*/ 2196 w 2196"/>
                    <a:gd name="T13" fmla="*/ 1062 h 106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196"/>
                    <a:gd name="T22" fmla="*/ 0 h 1062"/>
                    <a:gd name="T23" fmla="*/ 2196 w 2196"/>
                    <a:gd name="T24" fmla="*/ 1062 h 106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196" h="1062">
                      <a:moveTo>
                        <a:pt x="0" y="0"/>
                      </a:moveTo>
                      <a:cubicBezTo>
                        <a:pt x="63" y="78"/>
                        <a:pt x="252" y="351"/>
                        <a:pt x="378" y="468"/>
                      </a:cubicBezTo>
                      <a:cubicBezTo>
                        <a:pt x="504" y="585"/>
                        <a:pt x="627" y="636"/>
                        <a:pt x="756" y="702"/>
                      </a:cubicBezTo>
                      <a:cubicBezTo>
                        <a:pt x="885" y="768"/>
                        <a:pt x="1029" y="822"/>
                        <a:pt x="1152" y="864"/>
                      </a:cubicBezTo>
                      <a:cubicBezTo>
                        <a:pt x="1275" y="906"/>
                        <a:pt x="1380" y="927"/>
                        <a:pt x="1494" y="954"/>
                      </a:cubicBezTo>
                      <a:cubicBezTo>
                        <a:pt x="1608" y="981"/>
                        <a:pt x="1719" y="1008"/>
                        <a:pt x="1836" y="1026"/>
                      </a:cubicBezTo>
                      <a:cubicBezTo>
                        <a:pt x="1953" y="1044"/>
                        <a:pt x="2121" y="1054"/>
                        <a:pt x="2196" y="1062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2" name="Line 32"/>
                <p:cNvSpPr>
                  <a:spLocks noChangeShapeType="1"/>
                </p:cNvSpPr>
                <p:nvPr/>
              </p:nvSpPr>
              <p:spPr bwMode="auto">
                <a:xfrm>
                  <a:off x="3360" y="1505"/>
                  <a:ext cx="367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3" name="Line 33"/>
                <p:cNvSpPr>
                  <a:spLocks noChangeShapeType="1"/>
                </p:cNvSpPr>
                <p:nvPr/>
              </p:nvSpPr>
              <p:spPr bwMode="auto">
                <a:xfrm>
                  <a:off x="3713" y="1584"/>
                  <a:ext cx="385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2238" name="Object 34"/>
              <p:cNvGraphicFramePr>
                <a:graphicFrameLocks noChangeAspect="1"/>
              </p:cNvGraphicFramePr>
              <p:nvPr/>
            </p:nvGraphicFramePr>
            <p:xfrm>
              <a:off x="1422" y="206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08" name="Equation" r:id="rId5" imgW="76379" imgH="95343" progId="Equation.3">
                      <p:embed/>
                    </p:oleObj>
                  </mc:Choice>
                  <mc:Fallback>
                    <p:oleObj name="Equation" r:id="rId5" imgW="76379" imgH="953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206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9" name="Object 35"/>
              <p:cNvGraphicFramePr>
                <a:graphicFrameLocks noChangeAspect="1"/>
              </p:cNvGraphicFramePr>
              <p:nvPr/>
            </p:nvGraphicFramePr>
            <p:xfrm>
              <a:off x="1812" y="2042"/>
              <a:ext cx="193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09" name="Equation" r:id="rId7" imgW="66697" imgH="114340" progId="Equation.3">
                      <p:embed/>
                    </p:oleObj>
                  </mc:Choice>
                  <mc:Fallback>
                    <p:oleObj name="Equation" r:id="rId7" imgW="66697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2" y="2042"/>
                            <a:ext cx="193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0" name="Object 36"/>
              <p:cNvGraphicFramePr>
                <a:graphicFrameLocks noChangeAspect="1"/>
              </p:cNvGraphicFramePr>
              <p:nvPr/>
            </p:nvGraphicFramePr>
            <p:xfrm>
              <a:off x="2170" y="2042"/>
              <a:ext cx="21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0" name="Equation" r:id="rId9" imgW="76379" imgH="114340" progId="Equation.3">
                      <p:embed/>
                    </p:oleObj>
                  </mc:Choice>
                  <mc:Fallback>
                    <p:oleObj name="Equation" r:id="rId9" imgW="76379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0" y="2042"/>
                            <a:ext cx="21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1" name="Object 37"/>
              <p:cNvGraphicFramePr>
                <a:graphicFrameLocks noChangeAspect="1"/>
              </p:cNvGraphicFramePr>
              <p:nvPr/>
            </p:nvGraphicFramePr>
            <p:xfrm>
              <a:off x="2532" y="2043"/>
              <a:ext cx="215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1" name="Equation" r:id="rId11" imgW="76379" imgH="133337" progId="Equation.3">
                      <p:embed/>
                    </p:oleObj>
                  </mc:Choice>
                  <mc:Fallback>
                    <p:oleObj name="Equation" r:id="rId11" imgW="76379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2" y="2043"/>
                            <a:ext cx="215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2" name="Object 38"/>
              <p:cNvGraphicFramePr>
                <a:graphicFrameLocks noChangeAspect="1"/>
              </p:cNvGraphicFramePr>
              <p:nvPr/>
            </p:nvGraphicFramePr>
            <p:xfrm>
              <a:off x="2878" y="2051"/>
              <a:ext cx="21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2" name="Equation" r:id="rId13" imgW="76379" imgH="114340" progId="Equation.3">
                      <p:embed/>
                    </p:oleObj>
                  </mc:Choice>
                  <mc:Fallback>
                    <p:oleObj name="Equation" r:id="rId13" imgW="76379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2051"/>
                            <a:ext cx="21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3" name="Object 39"/>
              <p:cNvGraphicFramePr>
                <a:graphicFrameLocks noChangeAspect="1"/>
              </p:cNvGraphicFramePr>
              <p:nvPr/>
            </p:nvGraphicFramePr>
            <p:xfrm>
              <a:off x="3446" y="2032"/>
              <a:ext cx="49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3" name="Equation" r:id="rId15" imgW="247784" imgH="133337" progId="Equation.3">
                      <p:embed/>
                    </p:oleObj>
                  </mc:Choice>
                  <mc:Fallback>
                    <p:oleObj name="Equation" r:id="rId15" imgW="247784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2032"/>
                            <a:ext cx="499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4" name="Object 40"/>
              <p:cNvGraphicFramePr>
                <a:graphicFrameLocks noChangeAspect="1"/>
              </p:cNvGraphicFramePr>
              <p:nvPr/>
            </p:nvGraphicFramePr>
            <p:xfrm>
              <a:off x="4021" y="2067"/>
              <a:ext cx="21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4" name="Equation" r:id="rId17" imgW="76379" imgH="95343" progId="Equation.3">
                      <p:embed/>
                    </p:oleObj>
                  </mc:Choice>
                  <mc:Fallback>
                    <p:oleObj name="Equation" r:id="rId17" imgW="76379" imgH="953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1" y="2067"/>
                            <a:ext cx="216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5" name="Object 41"/>
              <p:cNvGraphicFramePr>
                <a:graphicFrameLocks noChangeAspect="1"/>
              </p:cNvGraphicFramePr>
              <p:nvPr/>
            </p:nvGraphicFramePr>
            <p:xfrm>
              <a:off x="4822" y="1941"/>
              <a:ext cx="292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5" name="Equation" r:id="rId19" imgW="95384" imgH="95343" progId="Equation.3">
                      <p:embed/>
                    </p:oleObj>
                  </mc:Choice>
                  <mc:Fallback>
                    <p:oleObj name="Equation" r:id="rId19" imgW="95384" imgH="953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2" y="1941"/>
                            <a:ext cx="292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6" name="Object 42"/>
              <p:cNvGraphicFramePr>
                <a:graphicFrameLocks noChangeAspect="1"/>
              </p:cNvGraphicFramePr>
              <p:nvPr/>
            </p:nvGraphicFramePr>
            <p:xfrm>
              <a:off x="1227" y="293"/>
              <a:ext cx="235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6" name="Equation" r:id="rId21" imgW="95384" imgH="114340" progId="Equation.3">
                      <p:embed/>
                    </p:oleObj>
                  </mc:Choice>
                  <mc:Fallback>
                    <p:oleObj name="Equation" r:id="rId21" imgW="95384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7" y="293"/>
                            <a:ext cx="235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7" name="Object 43"/>
              <p:cNvGraphicFramePr>
                <a:graphicFrameLocks noChangeAspect="1"/>
              </p:cNvGraphicFramePr>
              <p:nvPr/>
            </p:nvGraphicFramePr>
            <p:xfrm>
              <a:off x="2793" y="912"/>
              <a:ext cx="91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7" name="Equation" r:id="rId23" imgW="514216" imgH="152334" progId="Equation.3">
                      <p:embed/>
                    </p:oleObj>
                  </mc:Choice>
                  <mc:Fallback>
                    <p:oleObj name="Equation" r:id="rId23" imgW="514216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3" y="912"/>
                            <a:ext cx="914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3" name="Object 44"/>
            <p:cNvGraphicFramePr>
              <a:graphicFrameLocks noChangeAspect="1"/>
            </p:cNvGraphicFramePr>
            <p:nvPr/>
          </p:nvGraphicFramePr>
          <p:xfrm>
            <a:off x="1671" y="1344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8" name="Equation" r:id="rId25" imgW="133395" imgH="171331" progId="Equation.3">
                    <p:embed/>
                  </p:oleObj>
                </mc:Choice>
                <mc:Fallback>
                  <p:oleObj name="Equation" r:id="rId25" imgW="133395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1344"/>
                          <a:ext cx="25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45"/>
            <p:cNvGraphicFramePr>
              <a:graphicFrameLocks noChangeAspect="1"/>
            </p:cNvGraphicFramePr>
            <p:nvPr/>
          </p:nvGraphicFramePr>
          <p:xfrm>
            <a:off x="1998" y="1344"/>
            <a:ext cx="2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9" name="Equation" r:id="rId27" imgW="142718" imgH="171331" progId="Equation.3">
                    <p:embed/>
                  </p:oleObj>
                </mc:Choice>
                <mc:Fallback>
                  <p:oleObj name="Equation" r:id="rId27" imgW="142718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344"/>
                          <a:ext cx="27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46"/>
            <p:cNvGraphicFramePr>
              <a:graphicFrameLocks noChangeAspect="1"/>
            </p:cNvGraphicFramePr>
            <p:nvPr/>
          </p:nvGraphicFramePr>
          <p:xfrm>
            <a:off x="2377" y="1402"/>
            <a:ext cx="27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0" name="Equation" r:id="rId29" imgW="142718" imgH="181008" progId="Equation.3">
                    <p:embed/>
                  </p:oleObj>
                </mc:Choice>
                <mc:Fallback>
                  <p:oleObj name="Equation" r:id="rId29" imgW="142718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1402"/>
                          <a:ext cx="27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47"/>
            <p:cNvGraphicFramePr>
              <a:graphicFrameLocks noChangeAspect="1"/>
            </p:cNvGraphicFramePr>
            <p:nvPr/>
          </p:nvGraphicFramePr>
          <p:xfrm>
            <a:off x="3822" y="1642"/>
            <a:ext cx="2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1" name="Equation" r:id="rId31" imgW="152400" imgH="181008" progId="Equation.3">
                    <p:embed/>
                  </p:oleObj>
                </mc:Choice>
                <mc:Fallback>
                  <p:oleObj name="Equation" r:id="rId31" imgW="152400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1642"/>
                          <a:ext cx="29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12134"/>
              </p:ext>
            </p:extLst>
          </p:nvPr>
        </p:nvGraphicFramePr>
        <p:xfrm>
          <a:off x="2812254" y="5919643"/>
          <a:ext cx="5230294" cy="6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33" imgW="1955520" imgH="228600" progId="Equation.DSMT4">
                  <p:embed/>
                </p:oleObj>
              </mc:Choice>
              <mc:Fallback>
                <p:oleObj name="Equation" r:id="rId33" imgW="195552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54" y="5919643"/>
                        <a:ext cx="5230294" cy="611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25805"/>
              </p:ext>
            </p:extLst>
          </p:nvPr>
        </p:nvGraphicFramePr>
        <p:xfrm>
          <a:off x="2812257" y="5298447"/>
          <a:ext cx="5262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35" imgW="2006280" imgH="228600" progId="Equation.DSMT4">
                  <p:embed/>
                </p:oleObj>
              </mc:Choice>
              <mc:Fallback>
                <p:oleObj name="Equation" r:id="rId35" imgW="200628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57" y="5298447"/>
                        <a:ext cx="5262562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45210"/>
              </p:ext>
            </p:extLst>
          </p:nvPr>
        </p:nvGraphicFramePr>
        <p:xfrm>
          <a:off x="2914649" y="4387849"/>
          <a:ext cx="2511899" cy="84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37" imgW="990360" imgH="330120" progId="Equation.DSMT4">
                  <p:embed/>
                </p:oleObj>
              </mc:Choice>
              <mc:Fallback>
                <p:oleObj name="Equation" r:id="rId37" imgW="990360" imgH="3301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49" y="4387849"/>
                        <a:ext cx="2511899" cy="840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51087" y="3860800"/>
            <a:ext cx="8212807" cy="541375"/>
            <a:chOff x="2351087" y="3860800"/>
            <a:chExt cx="8212807" cy="54137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04455"/>
                </p:ext>
              </p:extLst>
            </p:nvPr>
          </p:nvGraphicFramePr>
          <p:xfrm>
            <a:off x="2351087" y="3860800"/>
            <a:ext cx="2171325" cy="501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" name="Equation" r:id="rId39" imgW="914400" imgH="215640" progId="Equation.DSMT4">
                    <p:embed/>
                  </p:oleObj>
                </mc:Choice>
                <mc:Fallback>
                  <p:oleObj name="Equation" r:id="rId39" imgW="914400" imgH="21564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7" y="3860800"/>
                          <a:ext cx="2171325" cy="5016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242424"/>
                </p:ext>
              </p:extLst>
            </p:nvPr>
          </p:nvGraphicFramePr>
          <p:xfrm>
            <a:off x="4495800" y="3908427"/>
            <a:ext cx="6068094" cy="493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6" name="Equation" r:id="rId41" imgW="2692080" imgH="215640" progId="Equation.DSMT4">
                    <p:embed/>
                  </p:oleObj>
                </mc:Choice>
                <mc:Fallback>
                  <p:oleObj name="Equation" r:id="rId41" imgW="2692080" imgH="21564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908427"/>
                          <a:ext cx="6068094" cy="493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2"/>
          <p:cNvSpPr>
            <a:spLocks noChangeArrowheads="1"/>
          </p:cNvSpPr>
          <p:nvPr/>
        </p:nvSpPr>
        <p:spPr bwMode="auto">
          <a:xfrm>
            <a:off x="1273895" y="3817872"/>
            <a:ext cx="1077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14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4511675" y="1609726"/>
            <a:ext cx="6873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43114" y="2938886"/>
            <a:ext cx="7972425" cy="1181100"/>
            <a:chOff x="327" y="949"/>
            <a:chExt cx="5022" cy="744"/>
          </a:xfrm>
        </p:grpSpPr>
        <p:graphicFrame>
          <p:nvGraphicFramePr>
            <p:cNvPr id="542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111669"/>
                </p:ext>
              </p:extLst>
            </p:nvPr>
          </p:nvGraphicFramePr>
          <p:xfrm>
            <a:off x="327" y="949"/>
            <a:ext cx="5022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5" name="Equation" r:id="rId5" imgW="3543300" imgH="520700" progId="Equation.DSMT4">
                    <p:embed/>
                  </p:oleObj>
                </mc:Choice>
                <mc:Fallback>
                  <p:oleObj name="Equation" r:id="rId5" imgW="35433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949"/>
                          <a:ext cx="5022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Rectangle 6"/>
            <p:cNvSpPr>
              <a:spLocks noChangeArrowheads="1"/>
            </p:cNvSpPr>
            <p:nvPr/>
          </p:nvSpPr>
          <p:spPr bwMode="auto">
            <a:xfrm>
              <a:off x="1940" y="1070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52638" y="4214305"/>
            <a:ext cx="6292850" cy="1196975"/>
            <a:chOff x="338" y="1704"/>
            <a:chExt cx="3964" cy="754"/>
          </a:xfrm>
        </p:grpSpPr>
        <p:graphicFrame>
          <p:nvGraphicFramePr>
            <p:cNvPr id="542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297532"/>
                </p:ext>
              </p:extLst>
            </p:nvPr>
          </p:nvGraphicFramePr>
          <p:xfrm>
            <a:off x="338" y="1704"/>
            <a:ext cx="3964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6" name="Equation" r:id="rId7" imgW="2755900" imgH="520700" progId="Equation.DSMT4">
                    <p:embed/>
                  </p:oleObj>
                </mc:Choice>
                <mc:Fallback>
                  <p:oleObj name="Equation" r:id="rId7" imgW="27559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1704"/>
                          <a:ext cx="3964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" name="Text Box 9"/>
            <p:cNvSpPr txBox="1">
              <a:spLocks noChangeArrowheads="1"/>
            </p:cNvSpPr>
            <p:nvPr/>
          </p:nvSpPr>
          <p:spPr bwMode="auto">
            <a:xfrm>
              <a:off x="1872" y="1777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84207"/>
              </p:ext>
            </p:extLst>
          </p:nvPr>
        </p:nvGraphicFramePr>
        <p:xfrm>
          <a:off x="3484237" y="2231982"/>
          <a:ext cx="1765626" cy="55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237" y="2231982"/>
                        <a:ext cx="1765626" cy="55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99294"/>
              </p:ext>
            </p:extLst>
          </p:nvPr>
        </p:nvGraphicFramePr>
        <p:xfrm>
          <a:off x="6447456" y="2148442"/>
          <a:ext cx="1233996" cy="58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456" y="2148442"/>
                        <a:ext cx="1233996" cy="58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052638" y="2211928"/>
            <a:ext cx="2043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此得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5293345" y="2205926"/>
            <a:ext cx="1068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7812828" y="2177184"/>
            <a:ext cx="1065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55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18416"/>
              </p:ext>
            </p:extLst>
          </p:nvPr>
        </p:nvGraphicFramePr>
        <p:xfrm>
          <a:off x="2569854" y="1125585"/>
          <a:ext cx="2722032" cy="102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4" y="1125585"/>
                        <a:ext cx="2722032" cy="1020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83557"/>
              </p:ext>
            </p:extLst>
          </p:nvPr>
        </p:nvGraphicFramePr>
        <p:xfrm>
          <a:off x="2514600" y="2195335"/>
          <a:ext cx="1948896" cy="9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6" imgW="812520" imgH="406080" progId="Equation.DSMT4">
                  <p:embed/>
                </p:oleObj>
              </mc:Choice>
              <mc:Fallback>
                <p:oleObj name="Equation" r:id="rId6" imgW="812520" imgH="406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95335"/>
                        <a:ext cx="1948896" cy="966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4167"/>
              </p:ext>
            </p:extLst>
          </p:nvPr>
        </p:nvGraphicFramePr>
        <p:xfrm>
          <a:off x="5057517" y="2265546"/>
          <a:ext cx="2303967" cy="95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8" imgW="977760" imgH="406080" progId="Equation.DSMT4">
                  <p:embed/>
                </p:oleObj>
              </mc:Choice>
              <mc:Fallback>
                <p:oleObj name="Equation" r:id="rId8" imgW="97776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517" y="2265546"/>
                        <a:ext cx="2303967" cy="95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437169" y="2425567"/>
            <a:ext cx="117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58399" y="3345002"/>
            <a:ext cx="6975724" cy="582949"/>
            <a:chOff x="2358399" y="2967612"/>
            <a:chExt cx="6837281" cy="580298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2295"/>
                </p:ext>
              </p:extLst>
            </p:nvPr>
          </p:nvGraphicFramePr>
          <p:xfrm>
            <a:off x="2932286" y="3029325"/>
            <a:ext cx="1004935" cy="50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4" name="Equation" r:id="rId10" imgW="368140" imgH="203112" progId="Equation.DSMT4">
                    <p:embed/>
                  </p:oleObj>
                </mc:Choice>
                <mc:Fallback>
                  <p:oleObj name="Equation" r:id="rId10" imgW="368140" imgH="203112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286" y="3029325"/>
                          <a:ext cx="1004935" cy="5011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553468"/>
                </p:ext>
              </p:extLst>
            </p:nvPr>
          </p:nvGraphicFramePr>
          <p:xfrm>
            <a:off x="4418179" y="3036051"/>
            <a:ext cx="1086277" cy="449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" name="Equation" r:id="rId12" imgW="444307" imgH="203112" progId="Equation.DSMT4">
                    <p:embed/>
                  </p:oleObj>
                </mc:Choice>
                <mc:Fallback>
                  <p:oleObj name="Equation" r:id="rId12" imgW="444307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179" y="3036051"/>
                          <a:ext cx="1086277" cy="4495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2358399" y="3024690"/>
              <a:ext cx="6438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42"/>
            <p:cNvSpPr>
              <a:spLocks noChangeArrowheads="1"/>
            </p:cNvSpPr>
            <p:nvPr/>
          </p:nvSpPr>
          <p:spPr bwMode="auto">
            <a:xfrm>
              <a:off x="3856914" y="2991403"/>
              <a:ext cx="60658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43"/>
            <p:cNvSpPr>
              <a:spLocks noChangeArrowheads="1"/>
            </p:cNvSpPr>
            <p:nvPr/>
          </p:nvSpPr>
          <p:spPr bwMode="auto">
            <a:xfrm>
              <a:off x="5529026" y="2967612"/>
              <a:ext cx="36666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非负，连续，单减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1869"/>
              </p:ext>
            </p:extLst>
          </p:nvPr>
        </p:nvGraphicFramePr>
        <p:xfrm>
          <a:off x="2514600" y="4072069"/>
          <a:ext cx="4403323" cy="106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14" imgW="2006280" imgH="482400" progId="Equation.DSMT4">
                  <p:embed/>
                </p:oleObj>
              </mc:Choice>
              <mc:Fallback>
                <p:oleObj name="Equation" r:id="rId14" imgW="2006280" imgH="482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72069"/>
                        <a:ext cx="4403323" cy="1068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2090565" y="5237053"/>
            <a:ext cx="6827782" cy="1086332"/>
            <a:chOff x="1582888" y="5020227"/>
            <a:chExt cx="6827782" cy="108633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070926"/>
                </p:ext>
              </p:extLst>
            </p:nvPr>
          </p:nvGraphicFramePr>
          <p:xfrm>
            <a:off x="1582888" y="5020227"/>
            <a:ext cx="1522451" cy="1086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7" name="Equation" r:id="rId16" imgW="609480" imgH="431640" progId="Equation.DSMT4">
                    <p:embed/>
                  </p:oleObj>
                </mc:Choice>
                <mc:Fallback>
                  <p:oleObj name="Equation" r:id="rId16" imgW="609480" imgH="43164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888" y="5020227"/>
                          <a:ext cx="1522451" cy="1086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88429"/>
                </p:ext>
              </p:extLst>
            </p:nvPr>
          </p:nvGraphicFramePr>
          <p:xfrm>
            <a:off x="3538577" y="5359366"/>
            <a:ext cx="797287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8" name="Equation" r:id="rId18" imgW="304536" imgH="203024" progId="Equation.DSMT4">
                    <p:embed/>
                  </p:oleObj>
                </mc:Choice>
                <mc:Fallback>
                  <p:oleObj name="Equation" r:id="rId18" imgW="304536" imgH="203024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577" y="5359366"/>
                          <a:ext cx="797287" cy="523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482715"/>
                </p:ext>
              </p:extLst>
            </p:nvPr>
          </p:nvGraphicFramePr>
          <p:xfrm>
            <a:off x="6172269" y="5294784"/>
            <a:ext cx="807953" cy="53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9" name="Equation" r:id="rId20" imgW="304536" imgH="203024" progId="Equation.DSMT4">
                    <p:embed/>
                  </p:oleObj>
                </mc:Choice>
                <mc:Fallback>
                  <p:oleObj name="Equation" r:id="rId20" imgW="304536" imgH="203024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69" y="5294784"/>
                          <a:ext cx="807953" cy="530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9"/>
            <p:cNvSpPr>
              <a:spLocks noChangeArrowheads="1"/>
            </p:cNvSpPr>
            <p:nvPr/>
          </p:nvSpPr>
          <p:spPr bwMode="auto">
            <a:xfrm>
              <a:off x="3105339" y="5301783"/>
              <a:ext cx="68806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60"/>
            <p:cNvSpPr>
              <a:spLocks noChangeArrowheads="1"/>
            </p:cNvSpPr>
            <p:nvPr/>
          </p:nvSpPr>
          <p:spPr bwMode="auto">
            <a:xfrm>
              <a:off x="4335864" y="5301783"/>
              <a:ext cx="23327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发散；当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61"/>
            <p:cNvSpPr>
              <a:spLocks noChangeArrowheads="1"/>
            </p:cNvSpPr>
            <p:nvPr/>
          </p:nvSpPr>
          <p:spPr bwMode="auto">
            <a:xfrm>
              <a:off x="6980222" y="5301783"/>
              <a:ext cx="14304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857500" algn="l"/>
                </a:tabLst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437169" y="1372711"/>
            <a:ext cx="921230" cy="526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46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73012"/>
              </p:ext>
            </p:extLst>
          </p:nvPr>
        </p:nvGraphicFramePr>
        <p:xfrm>
          <a:off x="1953285" y="880075"/>
          <a:ext cx="3650632" cy="104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85" y="880075"/>
                        <a:ext cx="3650632" cy="1041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98896"/>
              </p:ext>
            </p:extLst>
          </p:nvPr>
        </p:nvGraphicFramePr>
        <p:xfrm>
          <a:off x="2663332" y="1931982"/>
          <a:ext cx="32115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332" y="1931982"/>
                        <a:ext cx="3211513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1467"/>
              </p:ext>
            </p:extLst>
          </p:nvPr>
        </p:nvGraphicFramePr>
        <p:xfrm>
          <a:off x="5906617" y="1915930"/>
          <a:ext cx="4478268" cy="105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617" y="1915930"/>
                        <a:ext cx="4478268" cy="1054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953285" y="2101134"/>
            <a:ext cx="1122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10279"/>
              </p:ext>
            </p:extLst>
          </p:nvPr>
        </p:nvGraphicFramePr>
        <p:xfrm>
          <a:off x="2309011" y="3553232"/>
          <a:ext cx="7378197" cy="102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9" imgW="3098520" imgH="431640" progId="Equation.DSMT4">
                  <p:embed/>
                </p:oleObj>
              </mc:Choice>
              <mc:Fallback>
                <p:oleObj name="Equation" r:id="rId9" imgW="309852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11" y="3553232"/>
                        <a:ext cx="7378197" cy="1021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3360"/>
              </p:ext>
            </p:extLst>
          </p:nvPr>
        </p:nvGraphicFramePr>
        <p:xfrm>
          <a:off x="2309011" y="3010839"/>
          <a:ext cx="6404451" cy="52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11" imgW="2590560" imgH="215640" progId="Equation.DSMT4">
                  <p:embed/>
                </p:oleObj>
              </mc:Choice>
              <mc:Fallback>
                <p:oleObj name="Equation" r:id="rId11" imgW="259056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11" y="3010839"/>
                        <a:ext cx="6404451" cy="521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21678"/>
              </p:ext>
            </p:extLst>
          </p:nvPr>
        </p:nvGraphicFramePr>
        <p:xfrm>
          <a:off x="2212752" y="4531069"/>
          <a:ext cx="4734725" cy="100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Equation" r:id="rId13" imgW="2019240" imgH="431640" progId="Equation.DSMT4">
                  <p:embed/>
                </p:oleObj>
              </mc:Choice>
              <mc:Fallback>
                <p:oleObj name="Equation" r:id="rId13" imgW="2019240" imgH="4316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752" y="4531069"/>
                        <a:ext cx="4734725" cy="100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9763"/>
              </p:ext>
            </p:extLst>
          </p:nvPr>
        </p:nvGraphicFramePr>
        <p:xfrm>
          <a:off x="2309011" y="5479411"/>
          <a:ext cx="4290965" cy="94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Equation" r:id="rId15" imgW="1981080" imgH="431640" progId="Equation.DSMT4">
                  <p:embed/>
                </p:oleObj>
              </mc:Choice>
              <mc:Fallback>
                <p:oleObj name="Equation" r:id="rId15" imgW="1981080" imgH="4316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11" y="5479411"/>
                        <a:ext cx="4290965" cy="940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03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209800" y="3476625"/>
            <a:ext cx="4267200" cy="1995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0" y="1125539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楷体_GB2312"/>
                <a:cs typeface="楷体_GB2312"/>
              </a:rPr>
              <a:t>判别正项级数敛散性的方法与步骤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743200" y="2209800"/>
            <a:ext cx="3962400" cy="685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819400" y="2239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必要条件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99675"/>
              </p:ext>
            </p:extLst>
          </p:nvPr>
        </p:nvGraphicFramePr>
        <p:xfrm>
          <a:off x="4391963" y="2248995"/>
          <a:ext cx="1428403" cy="66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63" y="2248995"/>
                        <a:ext cx="1428403" cy="66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81800" y="2452688"/>
            <a:ext cx="1752600" cy="519112"/>
            <a:chOff x="3120" y="1113"/>
            <a:chExt cx="1104" cy="327"/>
          </a:xfrm>
        </p:grpSpPr>
        <p:sp>
          <p:nvSpPr>
            <p:cNvPr id="59430" name="Text Box 8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/>
                  <a:cs typeface="楷体_GB2312"/>
                </a:rPr>
                <a:t>不满足</a:t>
              </a:r>
            </a:p>
          </p:txBody>
        </p:sp>
        <p:sp>
          <p:nvSpPr>
            <p:cNvPr id="59431" name="Line 9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229600" y="22510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发   散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343400" y="2895601"/>
            <a:ext cx="0" cy="561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419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满足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86000" y="3671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比值判别法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15987"/>
              </p:ext>
            </p:extLst>
          </p:nvPr>
        </p:nvGraphicFramePr>
        <p:xfrm>
          <a:off x="4253853" y="3434068"/>
          <a:ext cx="1252536" cy="94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53" y="3434068"/>
                        <a:ext cx="1252536" cy="94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87318"/>
              </p:ext>
            </p:extLst>
          </p:nvPr>
        </p:nvGraphicFramePr>
        <p:xfrm>
          <a:off x="4876060" y="3415905"/>
          <a:ext cx="687281" cy="58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060" y="3415905"/>
                        <a:ext cx="687281" cy="58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65012"/>
              </p:ext>
            </p:extLst>
          </p:nvPr>
        </p:nvGraphicFramePr>
        <p:xfrm>
          <a:off x="4924530" y="3808412"/>
          <a:ext cx="498301" cy="61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30" y="3808412"/>
                        <a:ext cx="498301" cy="61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664201" y="3716339"/>
          <a:ext cx="531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13" imgW="219097" imgH="171331" progId="Equation.DSMT4">
                  <p:embed/>
                </p:oleObj>
              </mc:Choice>
              <mc:Fallback>
                <p:oleObj name="Equation" r:id="rId13" imgW="219097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716339"/>
                        <a:ext cx="531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286000" y="4738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根值判别法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85051"/>
              </p:ext>
            </p:extLst>
          </p:nvPr>
        </p:nvGraphicFramePr>
        <p:xfrm>
          <a:off x="4371975" y="4652554"/>
          <a:ext cx="1695450" cy="7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15" imgW="761760" imgH="304560" progId="Equation.DSMT4">
                  <p:embed/>
                </p:oleObj>
              </mc:Choice>
              <mc:Fallback>
                <p:oleObj name="Equation" r:id="rId15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4652554"/>
                        <a:ext cx="1695450" cy="722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3048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3216275" y="5538789"/>
          <a:ext cx="647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Equation" r:id="rId17" imgW="304800" imgH="171331" progId="Equation.DSMT4">
                  <p:embed/>
                </p:oleObj>
              </mc:Choice>
              <mc:Fallback>
                <p:oleObj name="Equation" r:id="rId17" imgW="304800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538789"/>
                        <a:ext cx="647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2438400" y="6019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收  敛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800600" y="60198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发  散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527800" y="3933825"/>
            <a:ext cx="914400" cy="508000"/>
            <a:chOff x="3120" y="2320"/>
            <a:chExt cx="576" cy="320"/>
          </a:xfrm>
        </p:grpSpPr>
        <p:graphicFrame>
          <p:nvGraphicFramePr>
            <p:cNvPr id="59428" name="Object 25"/>
            <p:cNvGraphicFramePr>
              <a:graphicFrameLocks noChangeAspect="1"/>
            </p:cNvGraphicFramePr>
            <p:nvPr/>
          </p:nvGraphicFramePr>
          <p:xfrm>
            <a:off x="3211" y="2320"/>
            <a:ext cx="4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" name="Equation" r:id="rId19" imgW="304800" imgH="171331" progId="Equation.DSMT4">
                    <p:embed/>
                  </p:oleObj>
                </mc:Choice>
                <mc:Fallback>
                  <p:oleObj name="Equation" r:id="rId19" imgW="304800" imgH="1713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" y="2320"/>
                          <a:ext cx="4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9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7391400" y="4114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不定</a:t>
            </a:r>
            <a:r>
              <a:rPr lang="zh-CN" altLang="en-US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8382000" y="3595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比较判别法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553200" y="4572001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/>
                <a:cs typeface="楷体_GB2312"/>
              </a:rPr>
              <a:t>用其他判别法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8382000" y="464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积分判别法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8382000" y="4114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部分和极限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5399089" y="5516563"/>
          <a:ext cx="625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21" imgW="304800" imgH="171331" progId="Equation.DSMT4">
                  <p:embed/>
                </p:oleObj>
              </mc:Choice>
              <mc:Fallback>
                <p:oleObj name="Equation" r:id="rId21" imgW="304800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9" y="5516563"/>
                        <a:ext cx="625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5334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AutoShape 34"/>
          <p:cNvSpPr>
            <a:spLocks/>
          </p:cNvSpPr>
          <p:nvPr/>
        </p:nvSpPr>
        <p:spPr bwMode="auto">
          <a:xfrm>
            <a:off x="8229600" y="36433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3200400" y="4181476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336925" y="4181476"/>
            <a:ext cx="273050" cy="619125"/>
            <a:chOff x="912" y="2352"/>
            <a:chExt cx="192" cy="432"/>
          </a:xfrm>
        </p:grpSpPr>
        <p:sp>
          <p:nvSpPr>
            <p:cNvPr id="59426" name="Line 37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7" name="Line 38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5C4F4A3-944A-45B2-9217-FD126E6FE161}" type="slidenum">
              <a:rPr lang="en-US" altLang="zh-CN" sz="1200">
                <a:solidFill>
                  <a:schemeClr val="accent2"/>
                </a:solidFill>
              </a:rPr>
              <a:pPr/>
              <a:t>4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86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utoUpdateAnimBg="0"/>
      <p:bldP spid="24580" grpId="0" animBg="1"/>
      <p:bldP spid="24581" grpId="0" build="p" autoUpdateAnimBg="0" advAuto="0"/>
      <p:bldP spid="24586" grpId="0" autoUpdateAnimBg="0"/>
      <p:bldP spid="24587" grpId="0" animBg="1"/>
      <p:bldP spid="24588" grpId="0" autoUpdateAnimBg="0"/>
      <p:bldP spid="24589" grpId="0" autoUpdateAnimBg="0"/>
      <p:bldP spid="24594" grpId="0" autoUpdateAnimBg="0"/>
      <p:bldP spid="24596" grpId="0" animBg="1"/>
      <p:bldP spid="24598" grpId="0" autoUpdateAnimBg="0"/>
      <p:bldP spid="24599" grpId="0" autoUpdateAnimBg="0"/>
      <p:bldP spid="24603" grpId="0" autoUpdateAnimBg="0"/>
      <p:bldP spid="24604" grpId="0" autoUpdateAnimBg="0"/>
      <p:bldP spid="24605" grpId="0" autoUpdateAnimBg="0"/>
      <p:bldP spid="24606" grpId="0" autoUpdateAnimBg="0"/>
      <p:bldP spid="24607" grpId="0" autoUpdateAnimBg="0"/>
      <p:bldP spid="24609" grpId="0" animBg="1"/>
      <p:bldP spid="24610" grpId="0" animBg="1"/>
      <p:bldP spid="246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942477" y="1299699"/>
            <a:ext cx="10156054" cy="2720181"/>
            <a:chOff x="469" y="480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195037" y="630600"/>
            <a:ext cx="3305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比较判别法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1867604" y="4271565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证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1578382" y="1706458"/>
            <a:ext cx="1744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2</a:t>
            </a:r>
          </a:p>
        </p:txBody>
      </p:sp>
      <p:graphicFrame>
        <p:nvGraphicFramePr>
          <p:cNvPr id="496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62259"/>
              </p:ext>
            </p:extLst>
          </p:nvPr>
        </p:nvGraphicFramePr>
        <p:xfrm>
          <a:off x="2807258" y="4054699"/>
          <a:ext cx="2123870" cy="112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5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58" y="4054699"/>
                        <a:ext cx="2123870" cy="112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52948"/>
              </p:ext>
            </p:extLst>
          </p:nvPr>
        </p:nvGraphicFramePr>
        <p:xfrm>
          <a:off x="5138737" y="4313645"/>
          <a:ext cx="1590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6"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7" y="4313645"/>
                        <a:ext cx="1590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2067570" y="5770996"/>
            <a:ext cx="419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即部分和数列有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08830"/>
              </p:ext>
            </p:extLst>
          </p:nvPr>
        </p:nvGraphicFramePr>
        <p:xfrm>
          <a:off x="5857906" y="5561337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7" name="Equation" r:id="rId8" imgW="1358310" imgH="952087" progId="Equation.3">
                  <p:embed/>
                </p:oleObj>
              </mc:Choice>
              <mc:Fallback>
                <p:oleObj name="Equation" r:id="rId8" imgW="1358310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906" y="5561337"/>
                        <a:ext cx="135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84697"/>
              </p:ext>
            </p:extLst>
          </p:nvPr>
        </p:nvGraphicFramePr>
        <p:xfrm>
          <a:off x="3163037" y="1723573"/>
          <a:ext cx="2401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8" name="公式" r:id="rId10" imgW="876300" imgH="228600" progId="Equation.3">
                  <p:embed/>
                </p:oleObj>
              </mc:Choice>
              <mc:Fallback>
                <p:oleObj name="公式" r:id="rId10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037" y="1723573"/>
                        <a:ext cx="2401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3" name="Text Box 13"/>
          <p:cNvSpPr txBox="1">
            <a:spLocks noChangeArrowheads="1"/>
          </p:cNvSpPr>
          <p:nvPr/>
        </p:nvSpPr>
        <p:spPr bwMode="auto">
          <a:xfrm>
            <a:off x="5420370" y="1703488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96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2173"/>
              </p:ext>
            </p:extLst>
          </p:nvPr>
        </p:nvGraphicFramePr>
        <p:xfrm>
          <a:off x="5872972" y="1299699"/>
          <a:ext cx="1047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9" name="公式" r:id="rId12" imgW="419100" imgH="520700" progId="Equation.3">
                  <p:embed/>
                </p:oleObj>
              </mc:Choice>
              <mc:Fallback>
                <p:oleObj name="公式" r:id="rId12" imgW="419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972" y="1299699"/>
                        <a:ext cx="10477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5" name="Rectangle 15"/>
          <p:cNvSpPr>
            <a:spLocks noChangeArrowheads="1"/>
          </p:cNvSpPr>
          <p:nvPr/>
        </p:nvSpPr>
        <p:spPr bwMode="auto">
          <a:xfrm>
            <a:off x="6729412" y="1745317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507174"/>
              </p:ext>
            </p:extLst>
          </p:nvPr>
        </p:nvGraphicFramePr>
        <p:xfrm>
          <a:off x="7643635" y="1939692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0" name="Equation" r:id="rId14" imgW="393529" imgH="241195" progId="Equation.3">
                  <p:embed/>
                </p:oleObj>
              </mc:Choice>
              <mc:Fallback>
                <p:oleObj name="Equation" r:id="rId14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635" y="1939692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37512"/>
              </p:ext>
            </p:extLst>
          </p:nvPr>
        </p:nvGraphicFramePr>
        <p:xfrm>
          <a:off x="7985156" y="1316038"/>
          <a:ext cx="1079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1" name="公式" r:id="rId16" imgW="431613" imgH="520474" progId="Equation.3">
                  <p:embed/>
                </p:oleObj>
              </mc:Choice>
              <mc:Fallback>
                <p:oleObj name="公式" r:id="rId16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56" y="1316038"/>
                        <a:ext cx="1079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8" name="Rectangle 18"/>
          <p:cNvSpPr>
            <a:spLocks noChangeArrowheads="1"/>
          </p:cNvSpPr>
          <p:nvPr/>
        </p:nvSpPr>
        <p:spPr bwMode="auto">
          <a:xfrm>
            <a:off x="8991600" y="1674382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36075"/>
              </p:ext>
            </p:extLst>
          </p:nvPr>
        </p:nvGraphicFramePr>
        <p:xfrm>
          <a:off x="5614417" y="2425290"/>
          <a:ext cx="1079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2" name="公式" r:id="rId18" imgW="431613" imgH="520474" progId="Equation.3">
                  <p:embed/>
                </p:oleObj>
              </mc:Choice>
              <mc:Fallback>
                <p:oleObj name="公式" r:id="rId18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417" y="2425290"/>
                        <a:ext cx="1079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0" name="Rectangle 20"/>
          <p:cNvSpPr>
            <a:spLocks noChangeArrowheads="1"/>
          </p:cNvSpPr>
          <p:nvPr/>
        </p:nvSpPr>
        <p:spPr bwMode="auto">
          <a:xfrm>
            <a:off x="6537356" y="282729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graphicFrame>
        <p:nvGraphicFramePr>
          <p:cNvPr id="4966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29681"/>
              </p:ext>
            </p:extLst>
          </p:nvPr>
        </p:nvGraphicFramePr>
        <p:xfrm>
          <a:off x="7731125" y="3059782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3" name="Equation" r:id="rId20" imgW="393529" imgH="241195" progId="Equation.3">
                  <p:embed/>
                </p:oleObj>
              </mc:Choice>
              <mc:Fallback>
                <p:oleObj name="Equation" r:id="rId20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3059782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97656"/>
              </p:ext>
            </p:extLst>
          </p:nvPr>
        </p:nvGraphicFramePr>
        <p:xfrm>
          <a:off x="8128000" y="2406095"/>
          <a:ext cx="1047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4" name="公式" r:id="rId21" imgW="419100" imgH="520700" progId="Equation.3">
                  <p:embed/>
                </p:oleObj>
              </mc:Choice>
              <mc:Fallback>
                <p:oleObj name="公式" r:id="rId21" imgW="419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06095"/>
                        <a:ext cx="10477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3" name="Rectangle 23"/>
          <p:cNvSpPr>
            <a:spLocks noChangeArrowheads="1"/>
          </p:cNvSpPr>
          <p:nvPr/>
        </p:nvSpPr>
        <p:spPr bwMode="auto">
          <a:xfrm>
            <a:off x="8991600" y="2810049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496664" name="Rectangle 24"/>
          <p:cNvSpPr>
            <a:spLocks noChangeArrowheads="1"/>
          </p:cNvSpPr>
          <p:nvPr/>
        </p:nvSpPr>
        <p:spPr bwMode="auto">
          <a:xfrm>
            <a:off x="7232210" y="5743201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66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26561"/>
              </p:ext>
            </p:extLst>
          </p:nvPr>
        </p:nvGraphicFramePr>
        <p:xfrm>
          <a:off x="3622250" y="1793444"/>
          <a:ext cx="533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5" name="Equation" r:id="rId23" imgW="447518" imgH="266673" progId="Equation.3">
                  <p:embed/>
                </p:oleObj>
              </mc:Choice>
              <mc:Fallback>
                <p:oleObj name="Equation" r:id="rId23" imgW="447518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250" y="1793444"/>
                        <a:ext cx="533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7" name="AutoShape 27"/>
          <p:cNvSpPr>
            <a:spLocks noChangeArrowheads="1"/>
          </p:cNvSpPr>
          <p:nvPr/>
        </p:nvSpPr>
        <p:spPr bwMode="auto">
          <a:xfrm>
            <a:off x="8702674" y="5102689"/>
            <a:ext cx="762000" cy="457200"/>
          </a:xfrm>
          <a:prstGeom prst="parallelogram">
            <a:avLst>
              <a:gd name="adj" fmla="val 41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6668" name="AutoShape 28"/>
          <p:cNvSpPr>
            <a:spLocks noChangeArrowheads="1"/>
          </p:cNvSpPr>
          <p:nvPr/>
        </p:nvSpPr>
        <p:spPr bwMode="auto">
          <a:xfrm>
            <a:off x="2629637" y="5102689"/>
            <a:ext cx="533400" cy="457200"/>
          </a:xfrm>
          <a:prstGeom prst="parallelogram">
            <a:avLst>
              <a:gd name="adj" fmla="val 291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71989"/>
              </p:ext>
            </p:extLst>
          </p:nvPr>
        </p:nvGraphicFramePr>
        <p:xfrm>
          <a:off x="2210504" y="5048784"/>
          <a:ext cx="3810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6" name="Equation" r:id="rId25" imgW="1511300" imgH="228600" progId="Equation.DSMT4">
                  <p:embed/>
                </p:oleObj>
              </mc:Choice>
              <mc:Fallback>
                <p:oleObj name="Equation" r:id="rId25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504" y="5048784"/>
                        <a:ext cx="3810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90802"/>
              </p:ext>
            </p:extLst>
          </p:nvPr>
        </p:nvGraphicFramePr>
        <p:xfrm>
          <a:off x="8768556" y="5170158"/>
          <a:ext cx="630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7" name="Equation" r:id="rId27" imgW="523897" imgH="247677" progId="Equation.3">
                  <p:embed/>
                </p:oleObj>
              </mc:Choice>
              <mc:Fallback>
                <p:oleObj name="Equation" r:id="rId27" imgW="523897" imgH="247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556" y="5170158"/>
                        <a:ext cx="6302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28616"/>
              </p:ext>
            </p:extLst>
          </p:nvPr>
        </p:nvGraphicFramePr>
        <p:xfrm>
          <a:off x="6064160" y="5059988"/>
          <a:ext cx="27670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8" name="公式" r:id="rId29" imgW="1104900" imgH="228600" progId="Equation.3">
                  <p:embed/>
                </p:oleObj>
              </mc:Choice>
              <mc:Fallback>
                <p:oleObj name="公式" r:id="rId29" imgW="110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160" y="5059988"/>
                        <a:ext cx="27670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BA8929-F671-413C-9A84-4DE7FE7AB7BA}" type="slidenum">
              <a:rPr lang="en-US" altLang="zh-CN" sz="1200">
                <a:solidFill>
                  <a:schemeClr val="accent2"/>
                </a:solidFill>
              </a:rPr>
              <a:pPr/>
              <a:t>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40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9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autoUpdateAnimBg="0"/>
      <p:bldP spid="496644" grpId="0" autoUpdateAnimBg="0"/>
      <p:bldP spid="496649" grpId="0" autoUpdateAnimBg="0"/>
      <p:bldP spid="496653" grpId="0" autoUpdateAnimBg="0"/>
      <p:bldP spid="496655" grpId="0" autoUpdateAnimBg="0"/>
      <p:bldP spid="496658" grpId="0" autoUpdateAnimBg="0"/>
      <p:bldP spid="496660" grpId="0" autoUpdateAnimBg="0"/>
      <p:bldP spid="496663" grpId="0" autoUpdateAnimBg="0"/>
      <p:bldP spid="496664" grpId="0" autoUpdateAnimBg="0"/>
      <p:bldP spid="496667" grpId="0" animBg="1"/>
      <p:bldP spid="4966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96047"/>
              </p:ext>
            </p:extLst>
          </p:nvPr>
        </p:nvGraphicFramePr>
        <p:xfrm>
          <a:off x="2024062" y="2451233"/>
          <a:ext cx="2162103" cy="59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9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2451233"/>
                        <a:ext cx="2162103" cy="591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35474"/>
              </p:ext>
            </p:extLst>
          </p:nvPr>
        </p:nvGraphicFramePr>
        <p:xfrm>
          <a:off x="1976438" y="1704975"/>
          <a:ext cx="3305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0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704975"/>
                        <a:ext cx="3305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9790"/>
              </p:ext>
            </p:extLst>
          </p:nvPr>
        </p:nvGraphicFramePr>
        <p:xfrm>
          <a:off x="5530850" y="1716088"/>
          <a:ext cx="1749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716088"/>
                        <a:ext cx="1749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5302"/>
              </p:ext>
            </p:extLst>
          </p:nvPr>
        </p:nvGraphicFramePr>
        <p:xfrm>
          <a:off x="4135143" y="2618668"/>
          <a:ext cx="832367" cy="2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2" name="公式" r:id="rId9" imgW="774364" imgH="266584" progId="Equation.3">
                  <p:embed/>
                </p:oleObj>
              </mc:Choice>
              <mc:Fallback>
                <p:oleObj name="公式" r:id="rId9" imgW="77436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43" y="2618668"/>
                        <a:ext cx="832367" cy="28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4885463" y="2430398"/>
            <a:ext cx="266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不是有界数列</a:t>
            </a:r>
          </a:p>
        </p:txBody>
      </p:sp>
      <p:graphicFrame>
        <p:nvGraphicFramePr>
          <p:cNvPr id="497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30993"/>
              </p:ext>
            </p:extLst>
          </p:nvPr>
        </p:nvGraphicFramePr>
        <p:xfrm>
          <a:off x="7552463" y="2011539"/>
          <a:ext cx="1508622" cy="121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" name="公式" r:id="rId12" imgW="647700" imgH="520700" progId="Equation.3">
                  <p:embed/>
                </p:oleObj>
              </mc:Choice>
              <mc:Fallback>
                <p:oleObj name="公式" r:id="rId12" imgW="647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463" y="2011539"/>
                        <a:ext cx="1508622" cy="1212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3194050" y="5699124"/>
            <a:ext cx="3733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用比较判别法，</a:t>
            </a:r>
          </a:p>
        </p:txBody>
      </p:sp>
      <p:sp>
        <p:nvSpPr>
          <p:cNvPr id="497673" name="Text Box 9"/>
          <p:cNvSpPr txBox="1">
            <a:spLocks noChangeArrowheads="1"/>
          </p:cNvSpPr>
          <p:nvPr/>
        </p:nvSpPr>
        <p:spPr bwMode="auto">
          <a:xfrm>
            <a:off x="5948680" y="5688012"/>
            <a:ext cx="26619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须有参考级数</a:t>
            </a:r>
            <a:r>
              <a:rPr lang="en-US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en-US" altLang="zh-CN" sz="3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20251"/>
              </p:ext>
            </p:extLst>
          </p:nvPr>
        </p:nvGraphicFramePr>
        <p:xfrm>
          <a:off x="5575300" y="726876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" name="Equation" r:id="rId14" imgW="799753" imgH="952087" progId="Equation.3">
                  <p:embed/>
                </p:oleObj>
              </mc:Choice>
              <mc:Fallback>
                <p:oleObj name="Equation" r:id="rId14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726876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6342062" y="928620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03325"/>
              </p:ext>
            </p:extLst>
          </p:nvPr>
        </p:nvGraphicFramePr>
        <p:xfrm>
          <a:off x="7267934" y="112154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5" name="Equation" r:id="rId16" imgW="393529" imgH="241195" progId="Equation.3">
                  <p:embed/>
                </p:oleObj>
              </mc:Choice>
              <mc:Fallback>
                <p:oleObj name="Equation" r:id="rId16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934" y="1121548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0038"/>
              </p:ext>
            </p:extLst>
          </p:nvPr>
        </p:nvGraphicFramePr>
        <p:xfrm>
          <a:off x="7674878" y="720448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6" name="Equation" r:id="rId18" imgW="774364" imgH="952087" progId="Equation.3">
                  <p:embed/>
                </p:oleObj>
              </mc:Choice>
              <mc:Fallback>
                <p:oleObj name="Equation" r:id="rId18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78" y="720448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8422576" y="899121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497679" name="Rectangle 15"/>
          <p:cNvSpPr>
            <a:spLocks noChangeArrowheads="1"/>
          </p:cNvSpPr>
          <p:nvPr/>
        </p:nvSpPr>
        <p:spPr bwMode="auto">
          <a:xfrm>
            <a:off x="9061085" y="2363697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2167867" y="3301665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+mn-ea"/>
                <a:ea typeface="+mn-ea"/>
              </a:rPr>
              <a:t>推论</a:t>
            </a:r>
            <a:r>
              <a:rPr lang="en-US" altLang="zh-CN" sz="30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4976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13700"/>
              </p:ext>
            </p:extLst>
          </p:nvPr>
        </p:nvGraphicFramePr>
        <p:xfrm>
          <a:off x="3524608" y="2949450"/>
          <a:ext cx="1629917" cy="121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7" name="公式" r:id="rId20" imgW="583947" imgH="520474" progId="Equation.3">
                  <p:embed/>
                </p:oleObj>
              </mc:Choice>
              <mc:Fallback>
                <p:oleObj name="公式" r:id="rId20" imgW="58394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608" y="2949450"/>
                        <a:ext cx="1629917" cy="121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2" name="Rectangle 18"/>
          <p:cNvSpPr>
            <a:spLocks noChangeArrowheads="1"/>
          </p:cNvSpPr>
          <p:nvPr/>
        </p:nvSpPr>
        <p:spPr bwMode="auto">
          <a:xfrm>
            <a:off x="6212779" y="3247291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0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97683" name="Rectangle 19"/>
          <p:cNvSpPr>
            <a:spLocks noChangeArrowheads="1"/>
          </p:cNvSpPr>
          <p:nvPr/>
        </p:nvSpPr>
        <p:spPr bwMode="auto">
          <a:xfrm>
            <a:off x="5154525" y="3265494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r>
              <a:rPr lang="en-US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976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0687"/>
              </p:ext>
            </p:extLst>
          </p:nvPr>
        </p:nvGraphicFramePr>
        <p:xfrm>
          <a:off x="3479463" y="4189414"/>
          <a:ext cx="3389901" cy="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8" name="Equation" r:id="rId22" imgW="1257300" imgH="228600" progId="Equation.DSMT4">
                  <p:embed/>
                </p:oleObj>
              </mc:Choice>
              <mc:Fallback>
                <p:oleObj name="Equation" r:id="rId22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463" y="4189414"/>
                        <a:ext cx="3389901" cy="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00763"/>
              </p:ext>
            </p:extLst>
          </p:nvPr>
        </p:nvGraphicFramePr>
        <p:xfrm>
          <a:off x="7065962" y="4168756"/>
          <a:ext cx="1781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" name="Equation" r:id="rId24" imgW="1438297" imgH="381013" progId="Equation.3">
                  <p:embed/>
                </p:oleObj>
              </mc:Choice>
              <mc:Fallback>
                <p:oleObj name="Equation" r:id="rId24" imgW="14382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2" y="4168756"/>
                        <a:ext cx="1781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38572"/>
              </p:ext>
            </p:extLst>
          </p:nvPr>
        </p:nvGraphicFramePr>
        <p:xfrm>
          <a:off x="3564349" y="4653224"/>
          <a:ext cx="1403161" cy="108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0" name="公式" r:id="rId26" imgW="558558" imgH="431613" progId="Equation.3">
                  <p:embed/>
                </p:oleObj>
              </mc:Choice>
              <mc:Fallback>
                <p:oleObj name="公式" r:id="rId26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49" y="4653224"/>
                        <a:ext cx="1403161" cy="108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7" name="Rectangle 23"/>
          <p:cNvSpPr>
            <a:spLocks noChangeArrowheads="1"/>
          </p:cNvSpPr>
          <p:nvPr/>
        </p:nvSpPr>
        <p:spPr bwMode="auto">
          <a:xfrm>
            <a:off x="4967510" y="4907244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r>
              <a:rPr lang="en-US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7688" name="Rectangle 24"/>
          <p:cNvSpPr>
            <a:spLocks noChangeArrowheads="1"/>
          </p:cNvSpPr>
          <p:nvPr/>
        </p:nvSpPr>
        <p:spPr bwMode="auto">
          <a:xfrm>
            <a:off x="6145464" y="4878914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0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32687"/>
              </p:ext>
            </p:extLst>
          </p:nvPr>
        </p:nvGraphicFramePr>
        <p:xfrm>
          <a:off x="3125103" y="1005626"/>
          <a:ext cx="2206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1" name="Equation" r:id="rId28" imgW="901440" imgH="228600" progId="Equation.DSMT4">
                  <p:embed/>
                </p:oleObj>
              </mc:Choice>
              <mc:Fallback>
                <p:oleObj name="Equation" r:id="rId28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103" y="1005626"/>
                        <a:ext cx="22066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2015476" y="974108"/>
            <a:ext cx="10668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000066"/>
                </a:solidFill>
                <a:ea typeface="宋体" panose="02010600030101010101" pitchFamily="2" charset="-122"/>
              </a:rPr>
              <a:t>现证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451100" y="5543550"/>
            <a:ext cx="685800" cy="685800"/>
            <a:chOff x="672" y="1344"/>
            <a:chExt cx="432" cy="432"/>
          </a:xfrm>
        </p:grpSpPr>
        <p:sp>
          <p:nvSpPr>
            <p:cNvPr id="15389" name="Oval 28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0" name="Text Box 29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zh-CN" altLang="en-US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538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3EE6142-C28F-4CCC-8493-4ADE71517248}" type="slidenum">
              <a:rPr lang="en-US" altLang="zh-CN" sz="1200">
                <a:solidFill>
                  <a:schemeClr val="accent2"/>
                </a:solidFill>
              </a:rPr>
              <a:pPr/>
              <a:t>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0152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70" grpId="0" autoUpdateAnimBg="0"/>
      <p:bldP spid="497672" grpId="0" autoUpdateAnimBg="0"/>
      <p:bldP spid="497673" grpId="0" autoUpdateAnimBg="0"/>
      <p:bldP spid="497679" grpId="0" autoUpdateAnimBg="0"/>
      <p:bldP spid="497680" grpId="0" autoUpdateAnimBg="0"/>
      <p:bldP spid="497682" grpId="0" autoUpdateAnimBg="0"/>
      <p:bldP spid="497683" grpId="0" autoUpdateAnimBg="0"/>
      <p:bldP spid="497687" grpId="0" autoUpdateAnimBg="0"/>
      <p:bldP spid="4976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2123071" y="2434635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6502"/>
              </p:ext>
            </p:extLst>
          </p:nvPr>
        </p:nvGraphicFramePr>
        <p:xfrm>
          <a:off x="3191997" y="2454479"/>
          <a:ext cx="159578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2" name="公式" r:id="rId4" imgW="552584" imgH="152334" progId="Equation.3">
                  <p:embed/>
                </p:oleObj>
              </mc:Choice>
              <mc:Fallback>
                <p:oleObj name="公式" r:id="rId4" imgW="552584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97" y="2454479"/>
                        <a:ext cx="159578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54186"/>
              </p:ext>
            </p:extLst>
          </p:nvPr>
        </p:nvGraphicFramePr>
        <p:xfrm>
          <a:off x="3255840" y="3414669"/>
          <a:ext cx="2112610" cy="57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3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40" y="3414669"/>
                        <a:ext cx="2112610" cy="57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109724"/>
              </p:ext>
            </p:extLst>
          </p:nvPr>
        </p:nvGraphicFramePr>
        <p:xfrm>
          <a:off x="3191997" y="4212249"/>
          <a:ext cx="161177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4" name="公式" r:id="rId8" imgW="552584" imgH="152334" progId="Equation.3">
                  <p:embed/>
                </p:oleObj>
              </mc:Choice>
              <mc:Fallback>
                <p:oleObj name="公式" r:id="rId8" imgW="552584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97" y="4212249"/>
                        <a:ext cx="161177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17547"/>
              </p:ext>
            </p:extLst>
          </p:nvPr>
        </p:nvGraphicFramePr>
        <p:xfrm>
          <a:off x="3251586" y="4635750"/>
          <a:ext cx="9540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5" name="公式" r:id="rId10" imgW="380835" imgH="431613" progId="Equation.3">
                  <p:embed/>
                </p:oleObj>
              </mc:Choice>
              <mc:Fallback>
                <p:oleObj name="公式" r:id="rId10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586" y="4635750"/>
                        <a:ext cx="9540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5" name="Text Box 7"/>
          <p:cNvSpPr txBox="1">
            <a:spLocks noChangeArrowheads="1"/>
          </p:cNvSpPr>
          <p:nvPr/>
        </p:nvSpPr>
        <p:spPr bwMode="auto">
          <a:xfrm>
            <a:off x="2660555" y="2368632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498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12451"/>
              </p:ext>
            </p:extLst>
          </p:nvPr>
        </p:nvGraphicFramePr>
        <p:xfrm>
          <a:off x="4813037" y="2103433"/>
          <a:ext cx="1335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6" name="公式" r:id="rId12" imgW="533169" imgH="431613" progId="Equation.3">
                  <p:embed/>
                </p:oleObj>
              </mc:Choice>
              <mc:Fallback>
                <p:oleObj name="公式" r:id="rId12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037" y="2103433"/>
                        <a:ext cx="13350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06401"/>
              </p:ext>
            </p:extLst>
          </p:nvPr>
        </p:nvGraphicFramePr>
        <p:xfrm>
          <a:off x="5451136" y="2452683"/>
          <a:ext cx="3508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7" name="公式" r:id="rId14" imgW="95384" imgH="104662" progId="Equation.3">
                  <p:embed/>
                </p:oleObj>
              </mc:Choice>
              <mc:Fallback>
                <p:oleObj name="公式" r:id="rId14" imgW="95384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36" y="2452683"/>
                        <a:ext cx="3508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30292"/>
              </p:ext>
            </p:extLst>
          </p:nvPr>
        </p:nvGraphicFramePr>
        <p:xfrm>
          <a:off x="5651947" y="4640255"/>
          <a:ext cx="17065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8" name="公式" r:id="rId16" imgW="685800" imgH="431800" progId="Equation.3">
                  <p:embed/>
                </p:oleObj>
              </mc:Choice>
              <mc:Fallback>
                <p:oleObj name="公式" r:id="rId16" imgW="68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47" y="4640255"/>
                        <a:ext cx="17065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9" name="Text Box 11"/>
          <p:cNvSpPr txBox="1">
            <a:spLocks noChangeArrowheads="1"/>
          </p:cNvSpPr>
          <p:nvPr/>
        </p:nvSpPr>
        <p:spPr bwMode="auto">
          <a:xfrm>
            <a:off x="6440072" y="2293883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比较判别法</a:t>
            </a:r>
          </a:p>
        </p:txBody>
      </p:sp>
      <p:sp>
        <p:nvSpPr>
          <p:cNvPr id="498700" name="Rectangle 12"/>
          <p:cNvSpPr>
            <a:spLocks noChangeArrowheads="1"/>
          </p:cNvSpPr>
          <p:nvPr/>
        </p:nvSpPr>
        <p:spPr bwMode="auto">
          <a:xfrm>
            <a:off x="6720963" y="3315840"/>
            <a:ext cx="1441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8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38026"/>
              </p:ext>
            </p:extLst>
          </p:nvPr>
        </p:nvGraphicFramePr>
        <p:xfrm>
          <a:off x="5542457" y="2927112"/>
          <a:ext cx="1181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9" name="公式" r:id="rId18" imgW="469696" imgH="520474" progId="Equation.3">
                  <p:embed/>
                </p:oleObj>
              </mc:Choice>
              <mc:Fallback>
                <p:oleObj name="公式" r:id="rId18" imgW="469696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457" y="2927112"/>
                        <a:ext cx="11811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18495"/>
              </p:ext>
            </p:extLst>
          </p:nvPr>
        </p:nvGraphicFramePr>
        <p:xfrm>
          <a:off x="4824326" y="4135072"/>
          <a:ext cx="3024913" cy="57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0" name="公式" r:id="rId20" imgW="1143000" imgH="215900" progId="Equation.3">
                  <p:embed/>
                </p:oleObj>
              </mc:Choice>
              <mc:Fallback>
                <p:oleObj name="公式" r:id="rId20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326" y="4135072"/>
                        <a:ext cx="3024913" cy="571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39941"/>
              </p:ext>
            </p:extLst>
          </p:nvPr>
        </p:nvGraphicFramePr>
        <p:xfrm>
          <a:off x="4192588" y="4635750"/>
          <a:ext cx="13922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1" name="公式" r:id="rId22" imgW="558558" imgH="431613" progId="Equation.3">
                  <p:embed/>
                </p:oleObj>
              </mc:Choice>
              <mc:Fallback>
                <p:oleObj name="公式" r:id="rId22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635750"/>
                        <a:ext cx="13922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962383" y="868887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lang="zh-CN" altLang="en-US" sz="32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961279" y="867804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 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0026"/>
              </p:ext>
            </p:extLst>
          </p:nvPr>
        </p:nvGraphicFramePr>
        <p:xfrm>
          <a:off x="3983568" y="903523"/>
          <a:ext cx="1497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2"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68" y="903523"/>
                        <a:ext cx="1497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4895"/>
              </p:ext>
            </p:extLst>
          </p:nvPr>
        </p:nvGraphicFramePr>
        <p:xfrm>
          <a:off x="5801973" y="603583"/>
          <a:ext cx="42243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3" name="公式" r:id="rId26" imgW="1688367" imgH="431613" progId="Equation.3">
                  <p:embed/>
                </p:oleObj>
              </mc:Choice>
              <mc:Fallback>
                <p:oleObj name="公式" r:id="rId26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73" y="603583"/>
                        <a:ext cx="42243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2838450" y="1635920"/>
            <a:ext cx="243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48593"/>
              </p:ext>
            </p:extLst>
          </p:nvPr>
        </p:nvGraphicFramePr>
        <p:xfrm>
          <a:off x="4749729" y="1661862"/>
          <a:ext cx="1201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4" name="公式" r:id="rId28" imgW="482391" imgH="203112" progId="Equation.3">
                  <p:embed/>
                </p:oleObj>
              </mc:Choice>
              <mc:Fallback>
                <p:oleObj name="公式" r:id="rId28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729" y="1661862"/>
                        <a:ext cx="1201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10" name="Text Box 22"/>
          <p:cNvSpPr txBox="1">
            <a:spLocks noChangeArrowheads="1"/>
          </p:cNvSpPr>
          <p:nvPr/>
        </p:nvSpPr>
        <p:spPr bwMode="auto">
          <a:xfrm>
            <a:off x="2497138" y="4144876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4987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092"/>
              </p:ext>
            </p:extLst>
          </p:nvPr>
        </p:nvGraphicFramePr>
        <p:xfrm>
          <a:off x="7950925" y="3922759"/>
          <a:ext cx="14652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5" name="公式" r:id="rId30" imgW="583947" imgH="393529" progId="Equation.3">
                  <p:embed/>
                </p:oleObj>
              </mc:Choice>
              <mc:Fallback>
                <p:oleObj name="公式" r:id="rId30" imgW="5839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925" y="3922759"/>
                        <a:ext cx="14652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576"/>
              </p:ext>
            </p:extLst>
          </p:nvPr>
        </p:nvGraphicFramePr>
        <p:xfrm>
          <a:off x="3309832" y="5568949"/>
          <a:ext cx="4478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6" name="Equation" r:id="rId32" imgW="1790700" imgH="406400" progId="Equation.DSMT4">
                  <p:embed/>
                </p:oleObj>
              </mc:Choice>
              <mc:Fallback>
                <p:oleObj name="Equation" r:id="rId32" imgW="179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32" y="5568949"/>
                        <a:ext cx="4478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A98369-A181-4C75-9E05-1CA4822D10EF}" type="slidenum">
              <a:rPr lang="en-US" altLang="zh-CN" sz="1200">
                <a:solidFill>
                  <a:schemeClr val="accent2"/>
                </a:solidFill>
              </a:rPr>
              <a:pPr/>
              <a:t>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823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autoUpdateAnimBg="0"/>
      <p:bldP spid="498695" grpId="0" autoUpdateAnimBg="0"/>
      <p:bldP spid="498699" grpId="0" autoUpdateAnimBg="0"/>
      <p:bldP spid="498700" grpId="0" autoUpdateAnimBg="0"/>
      <p:bldP spid="4987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26056"/>
              </p:ext>
            </p:extLst>
          </p:nvPr>
        </p:nvGraphicFramePr>
        <p:xfrm>
          <a:off x="2775466" y="2299017"/>
          <a:ext cx="1946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3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466" y="2299017"/>
                        <a:ext cx="19462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48447"/>
              </p:ext>
            </p:extLst>
          </p:nvPr>
        </p:nvGraphicFramePr>
        <p:xfrm>
          <a:off x="4719639" y="2339109"/>
          <a:ext cx="3263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4" name="公式" r:id="rId5" imgW="1308100" imgH="419100" progId="Equation.3">
                  <p:embed/>
                </p:oleObj>
              </mc:Choice>
              <mc:Fallback>
                <p:oleObj name="公式" r:id="rId5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9" y="2339109"/>
                        <a:ext cx="32639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37927"/>
              </p:ext>
            </p:extLst>
          </p:nvPr>
        </p:nvGraphicFramePr>
        <p:xfrm>
          <a:off x="7983538" y="2276028"/>
          <a:ext cx="1741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5" name="公式" r:id="rId7" imgW="698197" imgH="431613" progId="Equation.3">
                  <p:embed/>
                </p:oleObj>
              </mc:Choice>
              <mc:Fallback>
                <p:oleObj name="公式" r:id="rId7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2276028"/>
                        <a:ext cx="17414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07374"/>
              </p:ext>
            </p:extLst>
          </p:nvPr>
        </p:nvGraphicFramePr>
        <p:xfrm>
          <a:off x="1888332" y="3576946"/>
          <a:ext cx="1860272" cy="62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32" y="3576946"/>
                        <a:ext cx="1860272" cy="620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5122348" y="3576946"/>
            <a:ext cx="144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</a:p>
        </p:txBody>
      </p:sp>
      <p:graphicFrame>
        <p:nvGraphicFramePr>
          <p:cNvPr id="499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34991"/>
              </p:ext>
            </p:extLst>
          </p:nvPr>
        </p:nvGraphicFramePr>
        <p:xfrm>
          <a:off x="3844926" y="3249105"/>
          <a:ext cx="1181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7" name="公式" r:id="rId12" imgW="469696" imgH="520474" progId="Equation.3">
                  <p:embed/>
                </p:oleObj>
              </mc:Choice>
              <mc:Fallback>
                <p:oleObj name="公式" r:id="rId12" imgW="469696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3249105"/>
                        <a:ext cx="11811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9471"/>
              </p:ext>
            </p:extLst>
          </p:nvPr>
        </p:nvGraphicFramePr>
        <p:xfrm>
          <a:off x="6250358" y="3673760"/>
          <a:ext cx="11795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8" name="Equation" r:id="rId14" imgW="971416" imgH="343019" progId="Equation.3">
                  <p:embed/>
                </p:oleObj>
              </mc:Choice>
              <mc:Fallback>
                <p:oleObj name="Equation" r:id="rId14" imgW="971416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358" y="3673760"/>
                        <a:ext cx="11795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39895"/>
              </p:ext>
            </p:extLst>
          </p:nvPr>
        </p:nvGraphicFramePr>
        <p:xfrm>
          <a:off x="2221707" y="1458608"/>
          <a:ext cx="515637" cy="61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9" name="Equation" r:id="rId16" imgW="190500" imgH="228600" progId="Equation.DSMT4">
                  <p:embed/>
                </p:oleObj>
              </mc:Choice>
              <mc:Fallback>
                <p:oleObj name="Equation" r:id="rId1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7" y="1458608"/>
                        <a:ext cx="515637" cy="618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1489"/>
              </p:ext>
            </p:extLst>
          </p:nvPr>
        </p:nvGraphicFramePr>
        <p:xfrm>
          <a:off x="2909888" y="1228069"/>
          <a:ext cx="4232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0" name="公式" r:id="rId18" imgW="1688367" imgH="431613" progId="Equation.3">
                  <p:embed/>
                </p:oleObj>
              </mc:Choice>
              <mc:Fallback>
                <p:oleObj name="公式" r:id="rId18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228069"/>
                        <a:ext cx="42322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1888332" y="4499172"/>
            <a:ext cx="666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997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44741"/>
              </p:ext>
            </p:extLst>
          </p:nvPr>
        </p:nvGraphicFramePr>
        <p:xfrm>
          <a:off x="3103085" y="4934205"/>
          <a:ext cx="4543041" cy="12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1" name="Equation" r:id="rId20" imgW="1777680" imgH="482400" progId="Equation.DSMT4">
                  <p:embed/>
                </p:oleObj>
              </mc:Choice>
              <mc:Fallback>
                <p:oleObj name="Equation" r:id="rId20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85" y="4934205"/>
                        <a:ext cx="4543041" cy="1230301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72616"/>
              </p:ext>
            </p:extLst>
          </p:nvPr>
        </p:nvGraphicFramePr>
        <p:xfrm>
          <a:off x="9725025" y="395259"/>
          <a:ext cx="2047497" cy="100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2" name="公式" r:id="rId22" imgW="799753" imgH="393529" progId="Equation.3">
                  <p:embed/>
                </p:oleObj>
              </mc:Choice>
              <mc:Fallback>
                <p:oleObj name="公式" r:id="rId22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5" y="395259"/>
                        <a:ext cx="2047497" cy="100415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66C6F6-4E5F-45AE-83A7-79CFAA928181}" type="slidenum">
              <a:rPr lang="en-US" altLang="zh-CN" sz="1200">
                <a:solidFill>
                  <a:schemeClr val="accent2"/>
                </a:solidFill>
              </a:rPr>
              <a:pPr/>
              <a:t>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14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2" grpId="0" autoUpdateAnimBg="0"/>
      <p:bldP spid="4997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Text Box 2"/>
          <p:cNvSpPr txBox="1">
            <a:spLocks noChangeArrowheads="1"/>
          </p:cNvSpPr>
          <p:nvPr/>
        </p:nvSpPr>
        <p:spPr bwMode="auto">
          <a:xfrm>
            <a:off x="2743200" y="2059004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几何级数</a:t>
            </a:r>
          </a:p>
        </p:txBody>
      </p:sp>
      <p:sp>
        <p:nvSpPr>
          <p:cNvPr id="18435" name="Rectangle 3" descr="水滴"/>
          <p:cNvSpPr>
            <a:spLocks noChangeArrowheads="1"/>
          </p:cNvSpPr>
          <p:nvPr/>
        </p:nvSpPr>
        <p:spPr bwMode="auto">
          <a:xfrm>
            <a:off x="2385536" y="969259"/>
            <a:ext cx="4283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的比较级数</a:t>
            </a:r>
          </a:p>
        </p:txBody>
      </p:sp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2766229" y="3360754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</a:p>
        </p:txBody>
      </p:sp>
      <p:sp>
        <p:nvSpPr>
          <p:cNvPr id="501765" name="Rectangle 5"/>
          <p:cNvSpPr>
            <a:spLocks noChangeArrowheads="1"/>
          </p:cNvSpPr>
          <p:nvPr/>
        </p:nvSpPr>
        <p:spPr bwMode="auto">
          <a:xfrm>
            <a:off x="2743200" y="4319617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调和级数</a:t>
            </a:r>
          </a:p>
        </p:txBody>
      </p:sp>
      <p:graphicFrame>
        <p:nvGraphicFramePr>
          <p:cNvPr id="50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94975"/>
              </p:ext>
            </p:extLst>
          </p:nvPr>
        </p:nvGraphicFramePr>
        <p:xfrm>
          <a:off x="5791200" y="1540510"/>
          <a:ext cx="38290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" name="公式" r:id="rId4" imgW="1476308" imgH="485675" progId="Equation.3">
                  <p:embed/>
                </p:oleObj>
              </mc:Choice>
              <mc:Fallback>
                <p:oleObj name="公式" r:id="rId4" imgW="1476308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40510"/>
                        <a:ext cx="38290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5341"/>
              </p:ext>
            </p:extLst>
          </p:nvPr>
        </p:nvGraphicFramePr>
        <p:xfrm>
          <a:off x="6951956" y="3064700"/>
          <a:ext cx="2939459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" name="公式" r:id="rId6" imgW="2657497" imgH="952354" progId="Equation.3">
                  <p:embed/>
                </p:oleObj>
              </mc:Choice>
              <mc:Fallback>
                <p:oleObj name="公式" r:id="rId6" imgW="2657497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56" y="3064700"/>
                        <a:ext cx="2939459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01550"/>
              </p:ext>
            </p:extLst>
          </p:nvPr>
        </p:nvGraphicFramePr>
        <p:xfrm>
          <a:off x="5791200" y="3048031"/>
          <a:ext cx="10223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" name="Equation" r:id="rId8" imgW="863225" imgH="952087" progId="Equation.3">
                  <p:embed/>
                </p:oleObj>
              </mc:Choice>
              <mc:Fallback>
                <p:oleObj name="Equation" r:id="rId8" imgW="863225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31"/>
                        <a:ext cx="10223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06913"/>
              </p:ext>
            </p:extLst>
          </p:nvPr>
        </p:nvGraphicFramePr>
        <p:xfrm>
          <a:off x="3247117" y="4899055"/>
          <a:ext cx="46497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" name="公式" r:id="rId10" imgW="1854200" imgH="520700" progId="Equation.3">
                  <p:embed/>
                </p:oleObj>
              </mc:Choice>
              <mc:Fallback>
                <p:oleObj name="公式" r:id="rId10" imgW="1854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17" y="4899055"/>
                        <a:ext cx="46497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70" name="Rectangle 10"/>
          <p:cNvSpPr>
            <a:spLocks noChangeArrowheads="1"/>
          </p:cNvSpPr>
          <p:nvPr/>
        </p:nvSpPr>
        <p:spPr bwMode="auto">
          <a:xfrm>
            <a:off x="8610600" y="5257543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184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2EC38B-FE6E-4C0E-A12D-BBD2A74F7B40}" type="slidenum">
              <a:rPr lang="en-US" altLang="zh-CN" sz="1200">
                <a:solidFill>
                  <a:schemeClr val="accent2"/>
                </a:solidFill>
              </a:rPr>
              <a:pPr/>
              <a:t>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197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2" grpId="0" autoUpdateAnimBg="0"/>
      <p:bldP spid="501764" grpId="0" autoUpdateAnimBg="0"/>
      <p:bldP spid="501765" grpId="0" autoUpdateAnimBg="0"/>
      <p:bldP spid="50177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24</TotalTime>
  <Words>961</Words>
  <Application>Microsoft Office PowerPoint</Application>
  <PresentationFormat>宽屏</PresentationFormat>
  <Paragraphs>296</Paragraphs>
  <Slides>4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59" baseType="lpstr">
      <vt:lpstr>黑体</vt:lpstr>
      <vt:lpstr>宋体</vt:lpstr>
      <vt:lpstr>Arial</vt:lpstr>
      <vt:lpstr>Calibri</vt:lpstr>
      <vt:lpstr>Calibri Light</vt:lpstr>
      <vt:lpstr>Edwardian Script ITC</vt:lpstr>
      <vt:lpstr>Times New Roman</vt:lpstr>
      <vt:lpstr>Office 主题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156</cp:revision>
  <dcterms:created xsi:type="dcterms:W3CDTF">2020-04-07T08:09:38Z</dcterms:created>
  <dcterms:modified xsi:type="dcterms:W3CDTF">2022-08-11T02:36:09Z</dcterms:modified>
</cp:coreProperties>
</file>